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12192000" cy="6858000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  <p:embeddedFont>
      <p:font typeface="Century Gothic" panose="020B0502020202020204" pitchFamily="34" charset="0"/>
      <p:regular r:id="rId24"/>
      <p:bold r:id="rId25"/>
      <p:italic r:id="rId26"/>
      <p:boldItalic r:id="rId2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28" roundtripDataSignature="AMtx7mjPyIFKFzngW0O2cNKOYZSnon+IhA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4694"/>
  </p:normalViewPr>
  <p:slideViewPr>
    <p:cSldViewPr snapToGrid="0" snapToObjects="1">
      <p:cViewPr varScale="1">
        <p:scale>
          <a:sx n="78" d="100"/>
          <a:sy n="78" d="100"/>
        </p:scale>
        <p:origin x="77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customschemas.google.com/relationships/presentationmetadata" Target="metadata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Calibri"/>
              <a:buNone/>
            </a:pPr>
            <a:endParaRPr/>
          </a:p>
        </p:txBody>
      </p:sp>
      <p:sp>
        <p:nvSpPr>
          <p:cNvPr id="86" name="Google Shape;86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217488" y="801688"/>
            <a:ext cx="7126287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ce6f5fefc8_8_1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" name="Google Shape;195;gce6f5fefc8_8_12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6" name="Google Shape;196;gce6f5fefc8_8_123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10</a:t>
            </a:fld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Google Shape;207;gce6f5fefc8_10_1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8" name="Google Shape;208;gce6f5fefc8_10_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Google Shape;216;gce6f5fefc8_10_2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" name="Google Shape;217;gce6f5fefc8_1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Google Shape;223;gcc1bbffbaa_1_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4" name="Google Shape;224;gcc1bbffbaa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Google Shape;229;gce6f5fefc8_10_3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0" name="Google Shape;230;gce6f5fefc8_10_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Google Shape;238;gce6f5fefc8_10_4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9" name="Google Shape;239;gce6f5fefc8_1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" name="Google Shape;245;gce6f5fefc8_0_15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" name="Google Shape;246;gce6f5fefc8_0_1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Google Shape;253;gce6f5fefc8_0_82:notes"/>
          <p:cNvSpPr txBox="1">
            <a:spLocks noGrp="1"/>
          </p:cNvSpPr>
          <p:nvPr>
            <p:ph type="body" idx="1"/>
          </p:nvPr>
        </p:nvSpPr>
        <p:spPr>
          <a:xfrm>
            <a:off x="685784" y="4343396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1350" tIns="81350" rIns="81350" bIns="8135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</a:pPr>
            <a:endParaRPr/>
          </a:p>
        </p:txBody>
      </p:sp>
      <p:sp>
        <p:nvSpPr>
          <p:cNvPr id="254" name="Google Shape;254;gce6f5fefc8_0_8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791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" name="Google Shape;95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gce6f5fefc8_0_2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gce6f5fefc8_0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gce6f5fefc8_0_3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" name="Google Shape;122;gce6f5fefc8_0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Google Shape;129;gce6f5fefc8_0_7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" name="Google Shape;130;gce6f5fefc8_0_7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gce6f5fefc8_8_7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" name="Google Shape;142;gce6f5fefc8_8_7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" name="Google Shape;143;gce6f5fefc8_8_7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6</a:t>
            </a:fld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gce6f5fefc8_8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6" name="Google Shape;156;gce6f5fefc8_8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" name="Google Shape;157;gce6f5fefc8_8_95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7</a:t>
            </a:fld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gce6f5fefc8_8_1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9" name="Google Shape;169;gce6f5fefc8_8_10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gce6f5fefc8_8_10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8</a:t>
            </a:fld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Google Shape;181;gce6f5fefc8_8_1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2" name="Google Shape;182;gce6f5fefc8_8_11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gce6f5fefc8_8_117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/>
              <a:t>9</a:t>
            </a:fld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Τίτλος και περιεχόμενο" type="obj">
  <p:cSld name="OBJECT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4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4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Τίτλος και Κατακόρυφο κείμενο" type="vertTx">
  <p:cSld name="VERTICAL_TEXT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" name="Google Shape;74;p13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5" name="Google Shape;75;p1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1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1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Κατακόρυφος τίτλος και Κείμενο" type="vertTitleAndTx">
  <p:cSld name="VERTICAL_TITLE_AND_VERTICAL_TEXT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14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14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1" name="Google Shape;81;p1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2" name="Google Shape;82;p1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3" name="Google Shape;83;p1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Διαφάνεια τίτλου" type="title">
  <p:cSld name="TITLE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5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Κεφαλίδα ενότητας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6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6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Δύο περιεχόμενα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7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7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7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Σύγκριση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8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8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8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8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8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Μόνο τίτλος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Κενό" type="blank">
  <p:cSld name="BLANK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1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1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1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Περιεχόμενο με λεζάντα" type="objTx">
  <p:cSld name="OBJECT_WITH_CAPTION_TEXT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11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11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61" name="Google Shape;61;p11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2" name="Google Shape;62;p1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1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1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Εικόνα με λεζάντα" type="picTx">
  <p:cSld name="PICTURE_WITH_CAPTION_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2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12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8" name="Google Shape;68;p12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9" name="Google Shape;69;p1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1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1" name="Google Shape;71;p1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3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" name="Google Shape;12;p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" name="Google Shape;13;p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" name="Google Shape;14;p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p1"/>
          <p:cNvSpPr/>
          <p:nvPr/>
        </p:nvSpPr>
        <p:spPr>
          <a:xfrm>
            <a:off x="609600" y="2007500"/>
            <a:ext cx="10528900" cy="21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0" i="0" u="none" strike="noStrike" cap="none">
                <a:solidFill>
                  <a:srgbClr val="00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Analysis of Electronic</a:t>
            </a:r>
            <a:r>
              <a:rPr lang="en-US" sz="4000"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sz="4000" b="0" i="0" u="none" strike="noStrike" cap="none">
                <a:solidFill>
                  <a:srgbClr val="00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Converters DC / AC</a:t>
            </a:r>
            <a:endParaRPr sz="4000" b="0" i="0" u="none" strike="noStrike" cap="none">
              <a:solidFill>
                <a:srgbClr val="000000"/>
              </a:solidFill>
              <a:latin typeface="Century Gothic"/>
              <a:ea typeface="Century Gothic"/>
              <a:cs typeface="Century Gothic"/>
              <a:sym typeface="Century Gothic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Google Shape;198;gce6f5fefc8_8_123"/>
          <p:cNvSpPr txBox="1">
            <a:spLocks noGrp="1"/>
          </p:cNvSpPr>
          <p:nvPr>
            <p:ph type="ctrTitle"/>
          </p:nvPr>
        </p:nvSpPr>
        <p:spPr>
          <a:xfrm>
            <a:off x="822600" y="350725"/>
            <a:ext cx="9144000" cy="68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50000"/>
              <a:buFont typeface="Calibri"/>
              <a:buNone/>
            </a:pPr>
            <a:r>
              <a:rPr lang="en-US" sz="4000"/>
              <a:t>Solution: </a:t>
            </a:r>
            <a:endParaRPr sz="400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50000"/>
              <a:buFont typeface="Calibri"/>
              <a:buNone/>
            </a:pPr>
            <a:endParaRPr sz="400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50000"/>
              <a:buFont typeface="Calibri"/>
              <a:buNone/>
            </a:pPr>
            <a:endParaRPr sz="4000"/>
          </a:p>
        </p:txBody>
      </p:sp>
      <p:sp>
        <p:nvSpPr>
          <p:cNvPr id="199" name="Google Shape;199;gce6f5fefc8_8_123"/>
          <p:cNvSpPr txBox="1"/>
          <p:nvPr/>
        </p:nvSpPr>
        <p:spPr>
          <a:xfrm>
            <a:off x="932150" y="1422063"/>
            <a:ext cx="57096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>
                <a:latin typeface="Calibri"/>
                <a:ea typeface="Calibri"/>
                <a:cs typeface="Calibri"/>
                <a:sym typeface="Calibri"/>
              </a:rPr>
              <a:t>For 456 conduction</a:t>
            </a:r>
            <a:endParaRPr sz="3000" b="1"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02" name="Google Shape;202;gce6f5fefc8_8_123" descr="&lt;math xmlns=&quot;http://www.w3.org/1998/Math/MathML&quot;&gt;&lt;mi&gt;V&lt;/mi&gt;&lt;mi&gt;a&lt;/mi&gt;&lt;mi&gt;n&lt;/mi&gt;&lt;mo&gt;=&lt;/mo&gt;&lt;mi&gt;V&lt;/mi&gt;&lt;mi&gt;b&lt;/mi&gt;&lt;mi&gt;n&lt;/mi&gt;&lt;mo&gt;=&lt;/mo&gt;&lt;mi&gt;V&lt;/mi&gt;&lt;mi&gt;d&lt;/mi&gt;&lt;mi&gt;c&lt;/mi&gt;&lt;mo&gt;&amp;#xB7;&lt;/mo&gt;&lt;mfrac&gt;&lt;mstyle displaystyle=&quot;true&quot;&gt;&lt;mfrac bevelled=&quot;true&quot;&gt;&lt;mi&gt;x&lt;/mi&gt;&lt;mn&gt;2&lt;/mn&gt;&lt;/mfrac&gt;&lt;/mstyle&gt;&lt;mstyle displaystyle=&quot;true&quot;&gt;&lt;mfrac bevelled=&quot;true&quot;&gt;&lt;mrow&gt;&lt;mn&gt;3&lt;/mn&gt;&lt;mi&gt;x&lt;/mi&gt;&lt;/mrow&gt;&lt;mn&gt;2&lt;/mn&gt;&lt;/mfrac&gt;&lt;/mstyle&gt;&lt;/mfrac&gt;&lt;mo&gt;=&lt;/mo&gt;&lt;mfrac bevelled=&quot;true&quot;&gt;&lt;mrow&gt;&lt;mo&gt;-&lt;/mo&gt;&lt;mn&gt;1&lt;/mn&gt;&lt;/mrow&gt;&lt;mn&gt;3&lt;/mn&gt;&lt;/mfrac&gt;&lt;mo&gt;&amp;#xB7;&lt;/mo&gt;&lt;mi&gt;V&lt;/mi&gt;&lt;mi&gt;d&lt;/mi&gt;&lt;mi&gt;c&lt;/mi&gt;&lt;/math&gt;" title="V a n equals V b n equals V d c times fraction numerator begin display style bevelled x over 2 end style over denominator begin display style bevelled fraction numerator 3 x over denominator 2 end fraction end style end fraction equals bevelled fraction numerator negative 1 over denominator 3 end fraction times V d c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240675" y="2850699"/>
            <a:ext cx="4343398" cy="950301"/>
          </a:xfrm>
          <a:prstGeom prst="rect">
            <a:avLst/>
          </a:prstGeom>
          <a:noFill/>
          <a:ln>
            <a:noFill/>
          </a:ln>
        </p:spPr>
      </p:pic>
      <p:pic>
        <p:nvPicPr>
          <p:cNvPr id="203" name="Google Shape;203;gce6f5fefc8_8_123" descr="&lt;math xmlns=&quot;http://www.w3.org/1998/Math/MathML&quot;&gt;&lt;mi&gt;V&lt;/mi&gt;&lt;mi&gt;c&lt;/mi&gt;&lt;mi&gt;n&lt;/mi&gt;&lt;mo&gt;=&lt;/mo&gt;&lt;mo&gt;-&lt;/mo&gt;&lt;mi&gt;V&lt;/mi&gt;&lt;mi&gt;a&lt;/mi&gt;&lt;mi&gt;n&lt;/mi&gt;&lt;mo&gt;-&lt;/mo&gt;&lt;mi&gt;V&lt;/mi&gt;&lt;mi&gt;b&lt;/mi&gt;&lt;mi&gt;n&lt;/mi&gt;&lt;mo&gt;=&lt;/mo&gt;&lt;mn&gt;2&lt;/mn&gt;&lt;mo&gt;&amp;#xB7;&lt;/mo&gt;&lt;mfrac bevelled=&quot;true&quot;&gt;&lt;mrow&gt;&lt;mi&gt;V&lt;/mi&gt;&lt;mi&gt;d&lt;/mi&gt;&lt;mi&gt;c&lt;/mi&gt;&lt;/mrow&gt;&lt;mn&gt;3&lt;/mn&gt;&lt;/mfrac&gt;&lt;/math&gt;" title="V c n equals negative V a n minus V b n equals 2 times bevelled fraction numerator V d c over denominator 3 end fraction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240674" y="3864102"/>
            <a:ext cx="4343402" cy="463159"/>
          </a:xfrm>
          <a:prstGeom prst="rect">
            <a:avLst/>
          </a:prstGeom>
          <a:noFill/>
          <a:ln>
            <a:noFill/>
          </a:ln>
        </p:spPr>
      </p:pic>
      <p:pic>
        <p:nvPicPr>
          <p:cNvPr id="204" name="Google Shape;204;gce6f5fefc8_8_123" descr="&lt;math xmlns=&quot;http://www.w3.org/1998/Math/MathML&quot;&gt;&lt;mi&gt;V&lt;/mi&gt;&lt;mi&gt;a&lt;/mi&gt;&lt;mi&gt;b&lt;/mi&gt;&lt;mo&gt;=&lt;/mo&gt;&lt;mn&gt;0&lt;/mn&gt;&lt;mo&gt;,&lt;/mo&gt;&lt;mi&gt;V&lt;/mi&gt;&lt;mi&gt;b&lt;/mi&gt;&lt;mi&gt;c&lt;/mi&gt;&lt;mo&gt;=&lt;/mo&gt;&lt;mo&gt;-&lt;/mo&gt;&lt;mi&gt;V&lt;/mi&gt;&lt;mi&gt;d&lt;/mi&gt;&lt;mi&gt;c&lt;/mi&gt;&lt;mo&gt;,&lt;/mo&gt;&lt;mi&gt;V&lt;/mi&gt;&lt;mi&gt;c&lt;/mi&gt;&lt;mi&gt;a&lt;/mi&gt;&lt;mo&gt;=&lt;/mo&gt;&lt;mi&gt;V&lt;/mi&gt;&lt;mi&gt;d&lt;/mi&gt;&lt;mi&gt;c&lt;/mi&gt;&lt;/math&gt;" title="V a b equals 0 comma V b c equals negative V d c comma V c a equals V d c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240675" y="5340658"/>
            <a:ext cx="4343399" cy="270647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" name="Google Shape;205;gce6f5fefc8_8_123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6794150" y="1184425"/>
            <a:ext cx="4078900" cy="52006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34;gce6f5fefc8_0_71">
            <a:extLst>
              <a:ext uri="{FF2B5EF4-FFF2-40B4-BE49-F238E27FC236}">
                <a16:creationId xmlns:a16="http://schemas.microsoft.com/office/drawing/2014/main" id="{EC50B936-66AC-46A8-85B3-0C0E6298ACED}"/>
              </a:ext>
            </a:extLst>
          </p:cNvPr>
          <p:cNvSpPr txBox="1"/>
          <p:nvPr/>
        </p:nvSpPr>
        <p:spPr>
          <a:xfrm>
            <a:off x="393290" y="4650579"/>
            <a:ext cx="5653549" cy="6155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i="1" u="sng">
                <a:latin typeface="Calibri"/>
                <a:ea typeface="Calibri"/>
                <a:cs typeface="Calibri"/>
                <a:sym typeface="Calibri"/>
              </a:rPr>
              <a:t>The Phase to Phase Voltages are:</a:t>
            </a:r>
            <a:endParaRPr sz="2800" i="1" u="sng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Google Shape;135;gce6f5fefc8_0_71">
            <a:extLst>
              <a:ext uri="{FF2B5EF4-FFF2-40B4-BE49-F238E27FC236}">
                <a16:creationId xmlns:a16="http://schemas.microsoft.com/office/drawing/2014/main" id="{8F192A16-BD5E-4CD7-9126-9CE510F58B26}"/>
              </a:ext>
            </a:extLst>
          </p:cNvPr>
          <p:cNvSpPr txBox="1"/>
          <p:nvPr/>
        </p:nvSpPr>
        <p:spPr>
          <a:xfrm>
            <a:off x="393290" y="2350809"/>
            <a:ext cx="6046839" cy="6155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i="1" u="sng">
                <a:latin typeface="Calibri"/>
                <a:ea typeface="Calibri"/>
                <a:cs typeface="Calibri"/>
                <a:sym typeface="Calibri"/>
              </a:rPr>
              <a:t>The Phase to Neutral Voltages are:</a:t>
            </a:r>
            <a:endParaRPr sz="2800" i="1" u="sng"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gce6f5fefc8_10_15"/>
          <p:cNvSpPr txBox="1">
            <a:spLocks noGrp="1"/>
          </p:cNvSpPr>
          <p:nvPr>
            <p:ph type="ctrTitle"/>
          </p:nvPr>
        </p:nvSpPr>
        <p:spPr>
          <a:xfrm>
            <a:off x="822600" y="198325"/>
            <a:ext cx="9144000" cy="68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</a:pPr>
            <a:r>
              <a:rPr lang="en-US" sz="4000"/>
              <a:t>Solution:</a:t>
            </a:r>
            <a:endParaRPr sz="4000"/>
          </a:p>
        </p:txBody>
      </p:sp>
      <p:sp>
        <p:nvSpPr>
          <p:cNvPr id="211" name="Google Shape;211;gce6f5fefc8_10_15"/>
          <p:cNvSpPr txBox="1">
            <a:spLocks noGrp="1"/>
          </p:cNvSpPr>
          <p:nvPr>
            <p:ph type="ctrTitle"/>
          </p:nvPr>
        </p:nvSpPr>
        <p:spPr>
          <a:xfrm>
            <a:off x="822600" y="1193550"/>
            <a:ext cx="10597500" cy="117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</a:pPr>
            <a:r>
              <a:rPr lang="en-US" sz="2400">
                <a:latin typeface="Arial"/>
                <a:ea typeface="Arial"/>
                <a:cs typeface="Arial"/>
                <a:sym typeface="Arial"/>
              </a:rPr>
              <a:t>The Fourier series of line-to-line voltages:</a:t>
            </a:r>
            <a:endParaRPr sz="4000"/>
          </a:p>
        </p:txBody>
      </p:sp>
      <p:pic>
        <p:nvPicPr>
          <p:cNvPr id="212" name="Google Shape;212;gce6f5fefc8_10_1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018438" y="1855700"/>
            <a:ext cx="4155129" cy="9620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3" name="Google Shape;213;gce6f5fefc8_10_1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907375" y="4167775"/>
            <a:ext cx="6377250" cy="1784217"/>
          </a:xfrm>
          <a:prstGeom prst="rect">
            <a:avLst/>
          </a:prstGeom>
          <a:noFill/>
          <a:ln>
            <a:noFill/>
          </a:ln>
        </p:spPr>
      </p:pic>
      <p:sp>
        <p:nvSpPr>
          <p:cNvPr id="214" name="Google Shape;214;gce6f5fefc8_10_15"/>
          <p:cNvSpPr txBox="1">
            <a:spLocks noGrp="1"/>
          </p:cNvSpPr>
          <p:nvPr>
            <p:ph type="ctrTitle"/>
          </p:nvPr>
        </p:nvSpPr>
        <p:spPr>
          <a:xfrm>
            <a:off x="797250" y="2991475"/>
            <a:ext cx="10597500" cy="117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</a:pPr>
            <a:r>
              <a:rPr lang="en-US" sz="2400">
                <a:latin typeface="Arial"/>
                <a:ea typeface="Arial"/>
                <a:cs typeface="Arial"/>
                <a:sym typeface="Arial"/>
              </a:rPr>
              <a:t>Where Vab,n is the amplitude of Vab:</a:t>
            </a:r>
            <a:endParaRPr sz="400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gce6f5fefc8_10_26"/>
          <p:cNvSpPr txBox="1">
            <a:spLocks noGrp="1"/>
          </p:cNvSpPr>
          <p:nvPr>
            <p:ph type="ctrTitle"/>
          </p:nvPr>
        </p:nvSpPr>
        <p:spPr>
          <a:xfrm>
            <a:off x="822600" y="198325"/>
            <a:ext cx="9144000" cy="68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</a:pPr>
            <a:r>
              <a:rPr lang="en-US" sz="4000"/>
              <a:t>Solution:</a:t>
            </a:r>
            <a:endParaRPr sz="4000"/>
          </a:p>
        </p:txBody>
      </p:sp>
      <p:sp>
        <p:nvSpPr>
          <p:cNvPr id="220" name="Google Shape;220;gce6f5fefc8_10_26"/>
          <p:cNvSpPr txBox="1">
            <a:spLocks noGrp="1"/>
          </p:cNvSpPr>
          <p:nvPr>
            <p:ph type="ctrTitle"/>
          </p:nvPr>
        </p:nvSpPr>
        <p:spPr>
          <a:xfrm>
            <a:off x="822600" y="1193550"/>
            <a:ext cx="10597500" cy="117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</a:pPr>
            <a:r>
              <a:rPr lang="en-US" sz="2400">
                <a:latin typeface="Arial"/>
                <a:ea typeface="Arial"/>
                <a:cs typeface="Arial"/>
                <a:sym typeface="Arial"/>
              </a:rPr>
              <a:t>Finally the line-to-line voltages:</a:t>
            </a:r>
            <a:endParaRPr sz="4000"/>
          </a:p>
        </p:txBody>
      </p:sp>
      <p:pic>
        <p:nvPicPr>
          <p:cNvPr id="221" name="Google Shape;221;gce6f5fefc8_10_2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281084" y="2214725"/>
            <a:ext cx="6241441" cy="330117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" name="Google Shape;226;gcc1bbffbaa_1_0"/>
          <p:cNvSpPr txBox="1">
            <a:spLocks noGrp="1"/>
          </p:cNvSpPr>
          <p:nvPr>
            <p:ph type="ctrTitle"/>
          </p:nvPr>
        </p:nvSpPr>
        <p:spPr>
          <a:xfrm>
            <a:off x="822600" y="198325"/>
            <a:ext cx="9144000" cy="68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</a:pPr>
            <a:r>
              <a:rPr lang="en-US" sz="4000"/>
              <a:t>Solution:</a:t>
            </a:r>
            <a:endParaRPr sz="4000"/>
          </a:p>
        </p:txBody>
      </p:sp>
      <p:sp>
        <p:nvSpPr>
          <p:cNvPr id="227" name="Google Shape;227;gcc1bbffbaa_1_0"/>
          <p:cNvSpPr txBox="1"/>
          <p:nvPr/>
        </p:nvSpPr>
        <p:spPr>
          <a:xfrm>
            <a:off x="822600" y="889200"/>
            <a:ext cx="10710900" cy="560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The </a:t>
            </a:r>
            <a:r>
              <a:rPr lang="en-US" sz="2400">
                <a:latin typeface="Calibri"/>
                <a:ea typeface="Calibri"/>
                <a:cs typeface="Calibri"/>
                <a:sym typeface="Calibri"/>
              </a:rPr>
              <a:t>output voltage </a:t>
            </a: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amplitude for the first 21 harmonics:</a:t>
            </a:r>
            <a:endParaRPr sz="2400" dirty="0"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00" dirty="0">
              <a:latin typeface="Calibri"/>
              <a:ea typeface="Calibri"/>
              <a:cs typeface="Calibri"/>
              <a:sym typeface="Calibri"/>
            </a:endParaRPr>
          </a:p>
          <a:p>
            <a:pPr marL="914400" lvl="0" indent="-381000" algn="l" rtl="0">
              <a:spcBef>
                <a:spcPts val="0"/>
              </a:spcBef>
              <a:spcAft>
                <a:spcPts val="0"/>
              </a:spcAft>
              <a:buSzPts val="2400"/>
              <a:buFont typeface="Calibri"/>
              <a:buChar char="●"/>
            </a:pP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n=1		Vab,1= 623.75V</a:t>
            </a:r>
            <a:endParaRPr sz="2400" dirty="0">
              <a:latin typeface="Calibri"/>
              <a:ea typeface="Calibri"/>
              <a:cs typeface="Calibri"/>
              <a:sym typeface="Calibri"/>
            </a:endParaRPr>
          </a:p>
          <a:p>
            <a:pPr marL="914400" lvl="0" indent="-381000" algn="l" rtl="0">
              <a:spcBef>
                <a:spcPts val="0"/>
              </a:spcBef>
              <a:spcAft>
                <a:spcPts val="0"/>
              </a:spcAft>
              <a:buSzPts val="2400"/>
              <a:buFont typeface="Calibri"/>
              <a:buChar char="●"/>
            </a:pP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n=5		Vab,5</a:t>
            </a:r>
            <a:r>
              <a:rPr lang="en-US" sz="2400">
                <a:latin typeface="Calibri"/>
                <a:ea typeface="Calibri"/>
                <a:cs typeface="Calibri"/>
                <a:sym typeface="Calibri"/>
              </a:rPr>
              <a:t>= 124.75V</a:t>
            </a:r>
            <a:endParaRPr sz="2400" dirty="0">
              <a:latin typeface="Calibri"/>
              <a:ea typeface="Calibri"/>
              <a:cs typeface="Calibri"/>
              <a:sym typeface="Calibri"/>
            </a:endParaRPr>
          </a:p>
          <a:p>
            <a:pPr marL="914400" lvl="0" indent="-381000" algn="l" rtl="0">
              <a:spcBef>
                <a:spcPts val="0"/>
              </a:spcBef>
              <a:spcAft>
                <a:spcPts val="0"/>
              </a:spcAft>
              <a:buSzPts val="2400"/>
              <a:buFont typeface="Calibri"/>
              <a:buChar char="●"/>
            </a:pP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n=7		Vab,7</a:t>
            </a:r>
            <a:r>
              <a:rPr lang="en-US" sz="2400">
                <a:latin typeface="Calibri"/>
                <a:ea typeface="Calibri"/>
                <a:cs typeface="Calibri"/>
                <a:sym typeface="Calibri"/>
              </a:rPr>
              <a:t>= 89.1V</a:t>
            </a:r>
            <a:endParaRPr sz="2400" dirty="0">
              <a:latin typeface="Calibri"/>
              <a:ea typeface="Calibri"/>
              <a:cs typeface="Calibri"/>
              <a:sym typeface="Calibri"/>
            </a:endParaRPr>
          </a:p>
          <a:p>
            <a:pPr marL="914400" lvl="0" indent="-381000" algn="l" rtl="0">
              <a:spcBef>
                <a:spcPts val="0"/>
              </a:spcBef>
              <a:spcAft>
                <a:spcPts val="0"/>
              </a:spcAft>
              <a:buSzPts val="2400"/>
              <a:buFont typeface="Calibri"/>
              <a:buChar char="●"/>
            </a:pP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n=11		Vab,11= 56.7V</a:t>
            </a:r>
            <a:endParaRPr sz="2400" dirty="0">
              <a:latin typeface="Calibri"/>
              <a:ea typeface="Calibri"/>
              <a:cs typeface="Calibri"/>
              <a:sym typeface="Calibri"/>
            </a:endParaRPr>
          </a:p>
          <a:p>
            <a:pPr marL="914400" lvl="0" indent="-381000" algn="l" rtl="0">
              <a:spcBef>
                <a:spcPts val="0"/>
              </a:spcBef>
              <a:spcAft>
                <a:spcPts val="0"/>
              </a:spcAft>
              <a:buSzPts val="2400"/>
              <a:buFont typeface="Calibri"/>
              <a:buChar char="●"/>
            </a:pP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n=13		Vab,13= 48V</a:t>
            </a:r>
            <a:endParaRPr sz="2400" dirty="0">
              <a:latin typeface="Calibri"/>
              <a:ea typeface="Calibri"/>
              <a:cs typeface="Calibri"/>
              <a:sym typeface="Calibri"/>
            </a:endParaRPr>
          </a:p>
          <a:p>
            <a:pPr marL="914400" lvl="0" indent="-381000" algn="l" rtl="0">
              <a:spcBef>
                <a:spcPts val="0"/>
              </a:spcBef>
              <a:spcAft>
                <a:spcPts val="0"/>
              </a:spcAft>
              <a:buSzPts val="2400"/>
              <a:buFont typeface="Calibri"/>
              <a:buChar char="●"/>
            </a:pP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n=17		Vab,17</a:t>
            </a:r>
            <a:r>
              <a:rPr lang="en-US" sz="2400">
                <a:latin typeface="Calibri"/>
                <a:ea typeface="Calibri"/>
                <a:cs typeface="Calibri"/>
                <a:sym typeface="Calibri"/>
              </a:rPr>
              <a:t>= 36.7V</a:t>
            </a:r>
            <a:endParaRPr sz="2400" dirty="0">
              <a:latin typeface="Calibri"/>
              <a:ea typeface="Calibri"/>
              <a:cs typeface="Calibri"/>
              <a:sym typeface="Calibri"/>
            </a:endParaRPr>
          </a:p>
          <a:p>
            <a:pPr marL="914400" lvl="0" indent="-381000" algn="l" rtl="0">
              <a:spcBef>
                <a:spcPts val="0"/>
              </a:spcBef>
              <a:spcAft>
                <a:spcPts val="0"/>
              </a:spcAft>
              <a:buSzPts val="2400"/>
              <a:buFont typeface="Calibri"/>
              <a:buChar char="●"/>
            </a:pP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n=19		Vab,19</a:t>
            </a:r>
            <a:r>
              <a:rPr lang="en-US" sz="2400">
                <a:latin typeface="Calibri"/>
                <a:ea typeface="Calibri"/>
                <a:cs typeface="Calibri"/>
                <a:sym typeface="Calibri"/>
              </a:rPr>
              <a:t>= 32.8V</a:t>
            </a:r>
            <a:endParaRPr sz="2400" dirty="0"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00" dirty="0"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For the rest of them between 1 and 21 the voltage amplitude is 0V.</a:t>
            </a:r>
            <a:endParaRPr sz="2400" dirty="0"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00" dirty="0"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The amplitudes were calculated </a:t>
            </a:r>
            <a:r>
              <a:rPr lang="en-US" sz="2400">
                <a:latin typeface="Calibri"/>
                <a:ea typeface="Calibri"/>
                <a:cs typeface="Calibri"/>
                <a:sym typeface="Calibri"/>
              </a:rPr>
              <a:t>with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latin typeface="Calibri"/>
                <a:ea typeface="Calibri"/>
                <a:cs typeface="Calibri"/>
                <a:sym typeface="Calibri"/>
              </a:rPr>
              <a:t>which </a:t>
            </a: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is the output voltage of a 3-phase rectifier.</a:t>
            </a:r>
            <a:endParaRPr sz="2400" dirty="0"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000" dirty="0"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The amplitudes for</a:t>
            </a:r>
            <a:r>
              <a:rPr lang="el-GR" sz="2400" dirty="0"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400" dirty="0" err="1">
                <a:latin typeface="Calibri"/>
                <a:ea typeface="Calibri"/>
                <a:cs typeface="Calibri"/>
                <a:sym typeface="Calibri"/>
              </a:rPr>
              <a:t>Vab</a:t>
            </a: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2400" dirty="0" err="1">
                <a:latin typeface="Calibri"/>
                <a:ea typeface="Calibri"/>
                <a:cs typeface="Calibri"/>
                <a:sym typeface="Calibri"/>
              </a:rPr>
              <a:t>Vbc</a:t>
            </a: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 and </a:t>
            </a:r>
            <a:r>
              <a:rPr lang="en-US" sz="2400" dirty="0" err="1">
                <a:latin typeface="Calibri"/>
                <a:ea typeface="Calibri"/>
                <a:cs typeface="Calibri"/>
                <a:sym typeface="Calibri"/>
              </a:rPr>
              <a:t>Vca</a:t>
            </a: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 are the same. The phases of them are simply 120</a:t>
            </a:r>
            <a:r>
              <a:rPr lang="en-US" sz="2400" dirty="0">
                <a:solidFill>
                  <a:schemeClr val="dk1"/>
                </a:solidFill>
              </a:rPr>
              <a:t>°</a:t>
            </a:r>
            <a:r>
              <a:rPr lang="en-US" sz="2400" dirty="0">
                <a:latin typeface="Calibri"/>
                <a:ea typeface="Calibri"/>
                <a:cs typeface="Calibri"/>
                <a:sym typeface="Calibri"/>
              </a:rPr>
              <a:t> apart between of waveforms.</a:t>
            </a:r>
            <a:endParaRPr sz="2400" dirty="0">
              <a:latin typeface="Calibri"/>
              <a:ea typeface="Calibri"/>
              <a:cs typeface="Calibri"/>
              <a:sym typeface="Calibri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0ADC87E-CBE6-4AB6-9855-FE39A692B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505143"/>
              </p:ext>
            </p:extLst>
          </p:nvPr>
        </p:nvGraphicFramePr>
        <p:xfrm>
          <a:off x="5536996" y="4627152"/>
          <a:ext cx="3430024" cy="490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511280" imgH="215640" progId="Equation.DSMT4">
                  <p:embed/>
                </p:oleObj>
              </mc:Choice>
              <mc:Fallback>
                <p:oleObj name="Equation" r:id="rId4" imgW="1511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6996" y="4627152"/>
                        <a:ext cx="3430024" cy="490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Google Shape;232;gce6f5fefc8_10_35"/>
          <p:cNvSpPr txBox="1">
            <a:spLocks noGrp="1"/>
          </p:cNvSpPr>
          <p:nvPr>
            <p:ph type="ctrTitle"/>
          </p:nvPr>
        </p:nvSpPr>
        <p:spPr>
          <a:xfrm>
            <a:off x="822600" y="198325"/>
            <a:ext cx="9144000" cy="68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</a:pPr>
            <a:r>
              <a:rPr lang="en-US" sz="4000"/>
              <a:t>Solution:</a:t>
            </a:r>
            <a:endParaRPr sz="4000"/>
          </a:p>
        </p:txBody>
      </p:sp>
      <p:sp>
        <p:nvSpPr>
          <p:cNvPr id="233" name="Google Shape;233;gce6f5fefc8_10_35"/>
          <p:cNvSpPr txBox="1">
            <a:spLocks noGrp="1"/>
          </p:cNvSpPr>
          <p:nvPr>
            <p:ph type="ctrTitle"/>
          </p:nvPr>
        </p:nvSpPr>
        <p:spPr>
          <a:xfrm>
            <a:off x="822600" y="1193550"/>
            <a:ext cx="10597500" cy="117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</a:pPr>
            <a:r>
              <a:rPr lang="en-US" sz="2400">
                <a:latin typeface="Arial"/>
                <a:ea typeface="Arial"/>
                <a:cs typeface="Arial"/>
                <a:sym typeface="Arial"/>
              </a:rPr>
              <a:t>The load phase voltages can be replaced with the Fourier series:</a:t>
            </a:r>
            <a:endParaRPr sz="4000"/>
          </a:p>
        </p:txBody>
      </p:sp>
      <p:pic>
        <p:nvPicPr>
          <p:cNvPr id="234" name="Google Shape;234;gce6f5fefc8_10_3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151108" y="3801925"/>
            <a:ext cx="7940499" cy="23006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" name="Google Shape;235;gce6f5fefc8_10_3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289256" y="1867225"/>
            <a:ext cx="3613475" cy="1110025"/>
          </a:xfrm>
          <a:prstGeom prst="rect">
            <a:avLst/>
          </a:prstGeom>
          <a:noFill/>
          <a:ln>
            <a:noFill/>
          </a:ln>
        </p:spPr>
      </p:pic>
      <p:sp>
        <p:nvSpPr>
          <p:cNvPr id="236" name="Google Shape;236;gce6f5fefc8_10_35"/>
          <p:cNvSpPr txBox="1">
            <a:spLocks noGrp="1"/>
          </p:cNvSpPr>
          <p:nvPr>
            <p:ph type="ctrTitle"/>
          </p:nvPr>
        </p:nvSpPr>
        <p:spPr>
          <a:xfrm>
            <a:off x="797250" y="3143875"/>
            <a:ext cx="10597500" cy="117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</a:pPr>
            <a:r>
              <a:rPr lang="en-US" sz="2400">
                <a:latin typeface="Arial"/>
                <a:ea typeface="Arial"/>
                <a:cs typeface="Arial"/>
                <a:sym typeface="Arial"/>
              </a:rPr>
              <a:t>Where V</a:t>
            </a:r>
            <a:r>
              <a:rPr lang="en-US" sz="2400" baseline="-25000">
                <a:latin typeface="Arial"/>
                <a:ea typeface="Arial"/>
                <a:cs typeface="Arial"/>
                <a:sym typeface="Arial"/>
              </a:rPr>
              <a:t>aN</a:t>
            </a:r>
            <a:r>
              <a:rPr lang="en-US" sz="2400">
                <a:latin typeface="Arial"/>
                <a:ea typeface="Arial"/>
                <a:cs typeface="Arial"/>
                <a:sym typeface="Arial"/>
              </a:rPr>
              <a:t> is the amplitude of v</a:t>
            </a:r>
            <a:r>
              <a:rPr lang="en-US" sz="2400" baseline="-25000">
                <a:latin typeface="Arial"/>
                <a:ea typeface="Arial"/>
                <a:cs typeface="Arial"/>
                <a:sym typeface="Arial"/>
              </a:rPr>
              <a:t>aN</a:t>
            </a:r>
            <a:r>
              <a:rPr lang="en-US" sz="2400">
                <a:latin typeface="Arial"/>
                <a:ea typeface="Arial"/>
                <a:cs typeface="Arial"/>
                <a:sym typeface="Arial"/>
              </a:rPr>
              <a:t>:</a:t>
            </a:r>
            <a:endParaRPr sz="40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gce6f5fefc8_10_45"/>
          <p:cNvSpPr txBox="1">
            <a:spLocks noGrp="1"/>
          </p:cNvSpPr>
          <p:nvPr>
            <p:ph type="ctrTitle"/>
          </p:nvPr>
        </p:nvSpPr>
        <p:spPr>
          <a:xfrm>
            <a:off x="822600" y="198325"/>
            <a:ext cx="9144000" cy="68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</a:pPr>
            <a:r>
              <a:rPr lang="en-US" sz="4000"/>
              <a:t>Solution:</a:t>
            </a:r>
            <a:endParaRPr sz="4000"/>
          </a:p>
        </p:txBody>
      </p:sp>
      <p:sp>
        <p:nvSpPr>
          <p:cNvPr id="242" name="Google Shape;242;gce6f5fefc8_10_45"/>
          <p:cNvSpPr txBox="1">
            <a:spLocks noGrp="1"/>
          </p:cNvSpPr>
          <p:nvPr>
            <p:ph type="ctrTitle"/>
          </p:nvPr>
        </p:nvSpPr>
        <p:spPr>
          <a:xfrm>
            <a:off x="822600" y="1193550"/>
            <a:ext cx="10597500" cy="117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</a:pPr>
            <a:r>
              <a:rPr lang="en-US" sz="2400">
                <a:latin typeface="Arial"/>
                <a:ea typeface="Arial"/>
                <a:cs typeface="Arial"/>
                <a:sym typeface="Arial"/>
              </a:rPr>
              <a:t>Finally the load phase voltages are:</a:t>
            </a:r>
            <a:endParaRPr sz="4000"/>
          </a:p>
        </p:txBody>
      </p:sp>
      <p:pic>
        <p:nvPicPr>
          <p:cNvPr id="243" name="Google Shape;243;gce6f5fefc8_10_4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195013" y="2209550"/>
            <a:ext cx="5801975" cy="28413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Google Shape;248;gce6f5fefc8_0_156"/>
          <p:cNvSpPr txBox="1">
            <a:spLocks noGrp="1"/>
          </p:cNvSpPr>
          <p:nvPr>
            <p:ph type="ctrTitle"/>
          </p:nvPr>
        </p:nvSpPr>
        <p:spPr>
          <a:xfrm>
            <a:off x="822600" y="198325"/>
            <a:ext cx="9144000" cy="68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</a:pPr>
            <a:r>
              <a:rPr lang="en-US" sz="4000"/>
              <a:t>Solution:</a:t>
            </a:r>
            <a:endParaRPr sz="4000"/>
          </a:p>
        </p:txBody>
      </p:sp>
      <p:sp>
        <p:nvSpPr>
          <p:cNvPr id="249" name="Google Shape;249;gce6f5fefc8_0_156"/>
          <p:cNvSpPr txBox="1"/>
          <p:nvPr/>
        </p:nvSpPr>
        <p:spPr>
          <a:xfrm>
            <a:off x="822600" y="889200"/>
            <a:ext cx="10710900" cy="203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latin typeface="Calibri"/>
                <a:ea typeface="Calibri"/>
                <a:cs typeface="Calibri"/>
                <a:sym typeface="Calibri"/>
              </a:rPr>
              <a:t>It’s worth mentioning that due to the lack of the neutral connection the third and the multiples of the third harmonic are not existing. </a:t>
            </a:r>
            <a:endParaRPr sz="2400"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latin typeface="Calibri"/>
                <a:ea typeface="Calibri"/>
                <a:cs typeface="Calibri"/>
                <a:sym typeface="Calibri"/>
              </a:rPr>
              <a:t>Also due to the 90</a:t>
            </a:r>
            <a:r>
              <a:rPr lang="en-US" sz="2400">
                <a:solidFill>
                  <a:schemeClr val="dk1"/>
                </a:solidFill>
              </a:rPr>
              <a:t>°-</a:t>
            </a:r>
            <a:r>
              <a:rPr lang="en-US" sz="2400">
                <a:latin typeface="Calibri"/>
                <a:ea typeface="Calibri"/>
                <a:cs typeface="Calibri"/>
                <a:sym typeface="Calibri"/>
              </a:rPr>
              <a:t>symmetry there is also lack of the even harmonics in the output voltage of this converter.</a:t>
            </a:r>
            <a:endParaRPr sz="2400"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50" name="Google Shape;250;gce6f5fefc8_0_15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81475" y="3073500"/>
            <a:ext cx="5276850" cy="3076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1" name="Google Shape;251;gce6f5fefc8_0_15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209625" y="3073500"/>
            <a:ext cx="5276850" cy="30765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" name="Google Shape;256;gce6f5fefc8_0_82"/>
          <p:cNvSpPr/>
          <p:nvPr/>
        </p:nvSpPr>
        <p:spPr>
          <a:xfrm>
            <a:off x="1682400" y="1412640"/>
            <a:ext cx="8825700" cy="332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5400"/>
              <a:buFont typeface="Arial"/>
              <a:buNone/>
            </a:pPr>
            <a:r>
              <a:rPr lang="en-US" sz="5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hank you for your attention!</a:t>
            </a:r>
            <a:endParaRPr sz="54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"/>
          <p:cNvSpPr txBox="1">
            <a:spLocks noGrp="1"/>
          </p:cNvSpPr>
          <p:nvPr>
            <p:ph type="ctrTitle"/>
          </p:nvPr>
        </p:nvSpPr>
        <p:spPr>
          <a:xfrm>
            <a:off x="685075" y="179500"/>
            <a:ext cx="9144000" cy="68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</a:pPr>
            <a:r>
              <a:rPr lang="en-US" sz="4000"/>
              <a:t>Task:</a:t>
            </a:r>
            <a:endParaRPr sz="4000"/>
          </a:p>
        </p:txBody>
      </p:sp>
      <p:sp>
        <p:nvSpPr>
          <p:cNvPr id="98" name="Google Shape;98;p2"/>
          <p:cNvSpPr txBox="1">
            <a:spLocks noGrp="1"/>
          </p:cNvSpPr>
          <p:nvPr>
            <p:ph type="subTitle" idx="1"/>
          </p:nvPr>
        </p:nvSpPr>
        <p:spPr>
          <a:xfrm>
            <a:off x="563700" y="907674"/>
            <a:ext cx="11064600" cy="155670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</a:pPr>
            <a:r>
              <a:rPr lang="en-US"/>
              <a:t>For a Voltage Source Inverter (VSI) which supplies symmetrical three-phase loads of star wiring and the conduction interval of each switching element is 180</a:t>
            </a:r>
            <a:r>
              <a:rPr lang="en-US">
                <a:latin typeface="Arial"/>
                <a:ea typeface="Arial"/>
                <a:cs typeface="Arial"/>
                <a:sym typeface="Arial"/>
              </a:rPr>
              <a:t>°</a:t>
            </a:r>
            <a:r>
              <a:rPr lang="en-US"/>
              <a:t> calculate the harmonic component analysis for both the phase to neutral and the phase to phase voltage of this converter.</a:t>
            </a:r>
            <a:endParaRPr/>
          </a:p>
        </p:txBody>
      </p:sp>
      <p:sp>
        <p:nvSpPr>
          <p:cNvPr id="99" name="Google Shape;99;p2"/>
          <p:cNvSpPr txBox="1"/>
          <p:nvPr/>
        </p:nvSpPr>
        <p:spPr>
          <a:xfrm>
            <a:off x="3946200" y="6355275"/>
            <a:ext cx="37818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Fig. 1 Three-phase voltage source inverter.</a:t>
            </a:r>
            <a:endParaRPr/>
          </a:p>
        </p:txBody>
      </p:sp>
      <p:pic>
        <p:nvPicPr>
          <p:cNvPr id="100" name="Google Shape;100;p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85087" y="2199225"/>
            <a:ext cx="7895726" cy="4156051"/>
          </a:xfrm>
          <a:prstGeom prst="rect">
            <a:avLst/>
          </a:prstGeom>
          <a:noFill/>
          <a:ln>
            <a:noFill/>
          </a:ln>
        </p:spPr>
      </p:pic>
      <p:pic>
        <p:nvPicPr>
          <p:cNvPr id="101" name="Google Shape;101;p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8580813" y="2895875"/>
            <a:ext cx="3047486" cy="2762758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02" name="Google Shape;102;p2"/>
          <p:cNvCxnSpPr/>
          <p:nvPr/>
        </p:nvCxnSpPr>
        <p:spPr>
          <a:xfrm rot="10800000">
            <a:off x="7778025" y="6090125"/>
            <a:ext cx="3440100" cy="0"/>
          </a:xfrm>
          <a:prstGeom prst="straightConnector1">
            <a:avLst/>
          </a:prstGeom>
          <a:noFill/>
          <a:ln w="19050" cap="flat" cmpd="sng">
            <a:solidFill>
              <a:srgbClr val="43434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3" name="Google Shape;103;p2"/>
          <p:cNvCxnSpPr/>
          <p:nvPr/>
        </p:nvCxnSpPr>
        <p:spPr>
          <a:xfrm>
            <a:off x="11205725" y="5371775"/>
            <a:ext cx="0" cy="710700"/>
          </a:xfrm>
          <a:prstGeom prst="straightConnector1">
            <a:avLst/>
          </a:prstGeom>
          <a:noFill/>
          <a:ln w="19050" cap="flat" cmpd="sng">
            <a:solidFill>
              <a:srgbClr val="43434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4" name="Google Shape;104;p2"/>
          <p:cNvCxnSpPr/>
          <p:nvPr/>
        </p:nvCxnSpPr>
        <p:spPr>
          <a:xfrm>
            <a:off x="6025250" y="5958425"/>
            <a:ext cx="0" cy="263400"/>
          </a:xfrm>
          <a:prstGeom prst="straightConnector1">
            <a:avLst/>
          </a:prstGeom>
          <a:noFill/>
          <a:ln w="19050" cap="flat" cmpd="sng">
            <a:solidFill>
              <a:srgbClr val="43434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5" name="Google Shape;105;p2"/>
          <p:cNvCxnSpPr/>
          <p:nvPr/>
        </p:nvCxnSpPr>
        <p:spPr>
          <a:xfrm>
            <a:off x="6025250" y="6221825"/>
            <a:ext cx="2991600" cy="0"/>
          </a:xfrm>
          <a:prstGeom prst="straightConnector1">
            <a:avLst/>
          </a:prstGeom>
          <a:noFill/>
          <a:ln w="19050" cap="flat" cmpd="sng">
            <a:solidFill>
              <a:srgbClr val="43434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6" name="Google Shape;106;p2"/>
          <p:cNvCxnSpPr/>
          <p:nvPr/>
        </p:nvCxnSpPr>
        <p:spPr>
          <a:xfrm>
            <a:off x="9006275" y="5348675"/>
            <a:ext cx="0" cy="873300"/>
          </a:xfrm>
          <a:prstGeom prst="straightConnector1">
            <a:avLst/>
          </a:prstGeom>
          <a:noFill/>
          <a:ln w="19050" cap="flat" cmpd="sng">
            <a:solidFill>
              <a:srgbClr val="43434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7" name="Google Shape;107;p2"/>
          <p:cNvCxnSpPr/>
          <p:nvPr/>
        </p:nvCxnSpPr>
        <p:spPr>
          <a:xfrm>
            <a:off x="9016800" y="5358075"/>
            <a:ext cx="140700" cy="0"/>
          </a:xfrm>
          <a:prstGeom prst="straightConnector1">
            <a:avLst/>
          </a:prstGeom>
          <a:noFill/>
          <a:ln w="19050" cap="flat" cmpd="sng">
            <a:solidFill>
              <a:srgbClr val="43434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8" name="Google Shape;108;p2"/>
          <p:cNvCxnSpPr/>
          <p:nvPr/>
        </p:nvCxnSpPr>
        <p:spPr>
          <a:xfrm>
            <a:off x="4098600" y="5997675"/>
            <a:ext cx="0" cy="357600"/>
          </a:xfrm>
          <a:prstGeom prst="straightConnector1">
            <a:avLst/>
          </a:prstGeom>
          <a:noFill/>
          <a:ln w="19050" cap="flat" cmpd="sng">
            <a:solidFill>
              <a:srgbClr val="43434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9" name="Google Shape;109;p2"/>
          <p:cNvCxnSpPr/>
          <p:nvPr/>
        </p:nvCxnSpPr>
        <p:spPr>
          <a:xfrm>
            <a:off x="4098600" y="6355275"/>
            <a:ext cx="4353900" cy="0"/>
          </a:xfrm>
          <a:prstGeom prst="straightConnector1">
            <a:avLst/>
          </a:prstGeom>
          <a:noFill/>
          <a:ln w="19050" cap="flat" cmpd="sng">
            <a:solidFill>
              <a:srgbClr val="43434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10" name="Google Shape;110;p2"/>
          <p:cNvCxnSpPr/>
          <p:nvPr/>
        </p:nvCxnSpPr>
        <p:spPr>
          <a:xfrm>
            <a:off x="8452500" y="3279050"/>
            <a:ext cx="0" cy="3076200"/>
          </a:xfrm>
          <a:prstGeom prst="straightConnector1">
            <a:avLst/>
          </a:prstGeom>
          <a:noFill/>
          <a:ln w="19050" cap="flat" cmpd="sng">
            <a:solidFill>
              <a:srgbClr val="434343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11" name="Google Shape;111;p2"/>
          <p:cNvCxnSpPr/>
          <p:nvPr/>
        </p:nvCxnSpPr>
        <p:spPr>
          <a:xfrm>
            <a:off x="8452350" y="3283875"/>
            <a:ext cx="1693500" cy="0"/>
          </a:xfrm>
          <a:prstGeom prst="straightConnector1">
            <a:avLst/>
          </a:prstGeom>
          <a:noFill/>
          <a:ln w="19050" cap="flat" cmpd="sng">
            <a:solidFill>
              <a:srgbClr val="434343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gce6f5fefc8_0_20"/>
          <p:cNvSpPr txBox="1">
            <a:spLocks noGrp="1"/>
          </p:cNvSpPr>
          <p:nvPr>
            <p:ph type="ctrTitle"/>
          </p:nvPr>
        </p:nvSpPr>
        <p:spPr>
          <a:xfrm>
            <a:off x="686750" y="198325"/>
            <a:ext cx="9144000" cy="68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</a:pPr>
            <a:r>
              <a:rPr lang="en-US" sz="4000"/>
              <a:t>Solution:</a:t>
            </a:r>
            <a:endParaRPr sz="4000"/>
          </a:p>
        </p:txBody>
      </p:sp>
      <p:pic>
        <p:nvPicPr>
          <p:cNvPr id="117" name="Google Shape;117;gce6f5fefc8_0_2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482600" y="865150"/>
            <a:ext cx="5266275" cy="5127700"/>
          </a:xfrm>
          <a:prstGeom prst="rect">
            <a:avLst/>
          </a:prstGeom>
          <a:noFill/>
          <a:ln>
            <a:noFill/>
          </a:ln>
        </p:spPr>
      </p:pic>
      <p:sp>
        <p:nvSpPr>
          <p:cNvPr id="118" name="Google Shape;118;gce6f5fefc8_0_20"/>
          <p:cNvSpPr txBox="1"/>
          <p:nvPr/>
        </p:nvSpPr>
        <p:spPr>
          <a:xfrm>
            <a:off x="6482650" y="5992850"/>
            <a:ext cx="5266200" cy="6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Fig. 2 Waveforms of gating signals, switching sequence, line to negative voltages for six-step voltage source inverter.</a:t>
            </a:r>
            <a:endParaRPr/>
          </a:p>
        </p:txBody>
      </p:sp>
      <p:sp>
        <p:nvSpPr>
          <p:cNvPr id="119" name="Google Shape;119;gce6f5fefc8_0_20"/>
          <p:cNvSpPr txBox="1"/>
          <p:nvPr/>
        </p:nvSpPr>
        <p:spPr>
          <a:xfrm>
            <a:off x="686750" y="879625"/>
            <a:ext cx="5569200" cy="544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latin typeface="Calibri"/>
                <a:ea typeface="Calibri"/>
                <a:cs typeface="Calibri"/>
                <a:sym typeface="Calibri"/>
              </a:rPr>
              <a:t>In this converter the simplest method of creating a three phase output voltage is the six step one.</a:t>
            </a:r>
            <a:endParaRPr sz="2400"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00"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latin typeface="Calibri"/>
                <a:ea typeface="Calibri"/>
                <a:cs typeface="Calibri"/>
                <a:sym typeface="Calibri"/>
              </a:rPr>
              <a:t>In this method we have a new conducting switching element every 60</a:t>
            </a:r>
            <a:r>
              <a:rPr lang="en-US" sz="2400">
                <a:solidFill>
                  <a:schemeClr val="dk1"/>
                </a:solidFill>
              </a:rPr>
              <a:t>°</a:t>
            </a:r>
            <a:r>
              <a:rPr lang="en-US" sz="2400">
                <a:latin typeface="Calibri"/>
                <a:ea typeface="Calibri"/>
                <a:cs typeface="Calibri"/>
                <a:sym typeface="Calibri"/>
              </a:rPr>
              <a:t> and every </a:t>
            </a:r>
            <a:r>
              <a:rPr lang="en-US" sz="2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witching element </a:t>
            </a:r>
            <a:r>
              <a:rPr lang="en-US" sz="2400">
                <a:latin typeface="Calibri"/>
                <a:ea typeface="Calibri"/>
                <a:cs typeface="Calibri"/>
                <a:sym typeface="Calibri"/>
              </a:rPr>
              <a:t>conducts for a time period of 180</a:t>
            </a:r>
            <a:r>
              <a:rPr lang="en-US" sz="2400">
                <a:solidFill>
                  <a:schemeClr val="dk1"/>
                </a:solidFill>
              </a:rPr>
              <a:t>°</a:t>
            </a:r>
            <a:r>
              <a:rPr lang="en-US" sz="2400">
                <a:latin typeface="Calibri"/>
                <a:ea typeface="Calibri"/>
                <a:cs typeface="Calibri"/>
                <a:sym typeface="Calibri"/>
              </a:rPr>
              <a:t>.</a:t>
            </a:r>
            <a:endParaRPr sz="2400"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00"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latin typeface="Calibri"/>
                <a:ea typeface="Calibri"/>
                <a:cs typeface="Calibri"/>
                <a:sym typeface="Calibri"/>
              </a:rPr>
              <a:t>Through this consecutive conduction of the 6 </a:t>
            </a:r>
            <a:r>
              <a:rPr lang="en-US" sz="2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witching elements a rough sinusoidal waveform is produced at the output.</a:t>
            </a:r>
            <a:endParaRPr sz="24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ecause of that the output waveform is enriched with a variety of harmonic components.</a:t>
            </a:r>
            <a:endParaRPr sz="24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gce6f5fefc8_0_30"/>
          <p:cNvSpPr txBox="1">
            <a:spLocks noGrp="1"/>
          </p:cNvSpPr>
          <p:nvPr>
            <p:ph type="ctrTitle"/>
          </p:nvPr>
        </p:nvSpPr>
        <p:spPr>
          <a:xfrm>
            <a:off x="822600" y="198325"/>
            <a:ext cx="9144000" cy="68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</a:pPr>
            <a:r>
              <a:rPr lang="en-US" sz="4000"/>
              <a:t>Solution:</a:t>
            </a:r>
            <a:endParaRPr sz="4000"/>
          </a:p>
        </p:txBody>
      </p:sp>
      <p:sp>
        <p:nvSpPr>
          <p:cNvPr id="125" name="Google Shape;125;gce6f5fefc8_0_30"/>
          <p:cNvSpPr txBox="1"/>
          <p:nvPr/>
        </p:nvSpPr>
        <p:spPr>
          <a:xfrm>
            <a:off x="829950" y="879625"/>
            <a:ext cx="10532100" cy="535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/>
              <a:t>In this converter there are two types of voltages depending on the reference of them:</a:t>
            </a:r>
            <a:endParaRPr sz="24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dirty="0"/>
          </a:p>
          <a:p>
            <a:pPr marL="457200" lvl="0" indent="-381000" algn="l" rtl="0">
              <a:spcBef>
                <a:spcPts val="0"/>
              </a:spcBef>
              <a:spcAft>
                <a:spcPts val="0"/>
              </a:spcAft>
              <a:buSzPts val="2400"/>
              <a:buChar char="●"/>
            </a:pPr>
            <a:r>
              <a:rPr lang="en-US" sz="2400" dirty="0"/>
              <a:t>Line to line voltages (</a:t>
            </a:r>
            <a:r>
              <a:rPr lang="en-US" sz="2400" dirty="0" err="1"/>
              <a:t>Vab</a:t>
            </a:r>
            <a:r>
              <a:rPr lang="en-US" sz="2400" dirty="0"/>
              <a:t>, </a:t>
            </a:r>
            <a:r>
              <a:rPr lang="en-US" sz="2400" dirty="0" err="1"/>
              <a:t>Vbc</a:t>
            </a:r>
            <a:r>
              <a:rPr lang="en-US" sz="2400" dirty="0"/>
              <a:t>, </a:t>
            </a:r>
            <a:r>
              <a:rPr lang="en-US" sz="2400" dirty="0" err="1"/>
              <a:t>Vca</a:t>
            </a:r>
            <a:r>
              <a:rPr lang="en-US" sz="2400" dirty="0"/>
              <a:t>) </a:t>
            </a:r>
            <a:endParaRPr sz="2400" dirty="0"/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/>
              <a:t>called polar voltage:</a:t>
            </a:r>
            <a:endParaRPr sz="2400" dirty="0"/>
          </a:p>
          <a:p>
            <a:pPr marL="457200" lvl="0" indent="45720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 err="1"/>
              <a:t>Vab</a:t>
            </a:r>
            <a:r>
              <a:rPr lang="en-US" sz="2400" dirty="0"/>
              <a:t> = </a:t>
            </a:r>
            <a:r>
              <a:rPr lang="en-US" sz="2400" dirty="0" err="1"/>
              <a:t>VaN</a:t>
            </a:r>
            <a:r>
              <a:rPr lang="en-US" sz="2400" dirty="0"/>
              <a:t> - </a:t>
            </a:r>
            <a:r>
              <a:rPr lang="en-US" sz="2400" dirty="0" err="1"/>
              <a:t>VbN</a:t>
            </a:r>
            <a:endParaRPr sz="2400" dirty="0"/>
          </a:p>
          <a:p>
            <a:pPr marL="457200" lvl="0" indent="45720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 err="1"/>
              <a:t>Vbc</a:t>
            </a:r>
            <a:r>
              <a:rPr lang="en-US" sz="2400" dirty="0"/>
              <a:t> = </a:t>
            </a:r>
            <a:r>
              <a:rPr lang="en-US" sz="2400" dirty="0" err="1"/>
              <a:t>VbN</a:t>
            </a:r>
            <a:r>
              <a:rPr lang="en-US" sz="2400" dirty="0"/>
              <a:t> - </a:t>
            </a:r>
            <a:r>
              <a:rPr lang="en-US" sz="2400" dirty="0" err="1"/>
              <a:t>VcN</a:t>
            </a:r>
            <a:endParaRPr sz="2400" dirty="0"/>
          </a:p>
          <a:p>
            <a:pPr marL="457200" lvl="0" indent="45720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 err="1"/>
              <a:t>Vca</a:t>
            </a:r>
            <a:r>
              <a:rPr lang="en-US" sz="2400" dirty="0"/>
              <a:t> = </a:t>
            </a:r>
            <a:r>
              <a:rPr lang="en-US" sz="2400" dirty="0" err="1"/>
              <a:t>VcN</a:t>
            </a:r>
            <a:r>
              <a:rPr lang="en-US" sz="2400" dirty="0"/>
              <a:t> - </a:t>
            </a:r>
            <a:r>
              <a:rPr lang="en-US" sz="2400" dirty="0" err="1"/>
              <a:t>VaN</a:t>
            </a:r>
            <a:endParaRPr sz="2400" dirty="0"/>
          </a:p>
          <a:p>
            <a:pPr marL="0" lvl="0" indent="457200" algn="l" rtl="0">
              <a:spcBef>
                <a:spcPts val="0"/>
              </a:spcBef>
              <a:spcAft>
                <a:spcPts val="0"/>
              </a:spcAft>
              <a:buNone/>
            </a:pPr>
            <a:endParaRPr sz="2400" dirty="0"/>
          </a:p>
          <a:p>
            <a:pPr marL="457200" lvl="0" indent="-381000" algn="l" rtl="0">
              <a:spcBef>
                <a:spcPts val="0"/>
              </a:spcBef>
              <a:spcAft>
                <a:spcPts val="0"/>
              </a:spcAft>
              <a:buSzPts val="2400"/>
              <a:buChar char="●"/>
            </a:pPr>
            <a:r>
              <a:rPr lang="en-US" sz="2400" dirty="0"/>
              <a:t>Line to neutral voltages (Van, </a:t>
            </a:r>
            <a:r>
              <a:rPr lang="en-US" sz="2400" dirty="0" err="1"/>
              <a:t>Vbn</a:t>
            </a:r>
            <a:r>
              <a:rPr lang="en-US" sz="2400" dirty="0"/>
              <a:t>, </a:t>
            </a:r>
            <a:r>
              <a:rPr lang="en-US" sz="2400" dirty="0" err="1"/>
              <a:t>Vcn</a:t>
            </a:r>
            <a:r>
              <a:rPr lang="en-US" sz="2400" dirty="0"/>
              <a:t>) </a:t>
            </a:r>
            <a:endParaRPr sz="2400" dirty="0"/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/>
              <a:t>called phase voltage:</a:t>
            </a:r>
            <a:endParaRPr sz="24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/>
              <a:t>	Van = 2/3VaN - 1/3VbN - 1/3VcN</a:t>
            </a:r>
            <a:endParaRPr sz="24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/>
              <a:t>	</a:t>
            </a:r>
            <a:r>
              <a:rPr lang="en-US" sz="2400" dirty="0" err="1"/>
              <a:t>Vbn</a:t>
            </a:r>
            <a:r>
              <a:rPr lang="en-US" sz="2400" dirty="0"/>
              <a:t> = -1/3VaN + 2/3VbN - 1/3VcN</a:t>
            </a:r>
            <a:endParaRPr sz="24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/>
              <a:t>	</a:t>
            </a:r>
            <a:r>
              <a:rPr lang="en-US" sz="2400" dirty="0" err="1"/>
              <a:t>Vcn</a:t>
            </a:r>
            <a:r>
              <a:rPr lang="en-US" sz="2400" dirty="0"/>
              <a:t> = -1/3VaN - 1/3VbN + 2/3VcN</a:t>
            </a:r>
            <a:endParaRPr sz="2400" dirty="0"/>
          </a:p>
        </p:txBody>
      </p:sp>
      <p:pic>
        <p:nvPicPr>
          <p:cNvPr id="126" name="Google Shape;126;gce6f5fefc8_0_3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8950" y="1627675"/>
            <a:ext cx="4221825" cy="4143650"/>
          </a:xfrm>
          <a:prstGeom prst="rect">
            <a:avLst/>
          </a:prstGeom>
          <a:noFill/>
          <a:ln>
            <a:noFill/>
          </a:ln>
        </p:spPr>
      </p:pic>
      <p:sp>
        <p:nvSpPr>
          <p:cNvPr id="127" name="Google Shape;127;gce6f5fefc8_0_30"/>
          <p:cNvSpPr txBox="1"/>
          <p:nvPr/>
        </p:nvSpPr>
        <p:spPr>
          <a:xfrm>
            <a:off x="7318950" y="5879625"/>
            <a:ext cx="4609500" cy="83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Fig. 3 Waveforms of line to neutral (phase) voltages and line to line voltages for six-step voltage source inverter.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Google Shape;132;gce6f5fefc8_0_71"/>
          <p:cNvSpPr txBox="1">
            <a:spLocks noGrp="1"/>
          </p:cNvSpPr>
          <p:nvPr>
            <p:ph type="ctrTitle"/>
          </p:nvPr>
        </p:nvSpPr>
        <p:spPr>
          <a:xfrm>
            <a:off x="822600" y="348125"/>
            <a:ext cx="9144000" cy="68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50000"/>
              <a:buFont typeface="Calibri"/>
              <a:buNone/>
            </a:pPr>
            <a:r>
              <a:rPr lang="en-US" sz="4000"/>
              <a:t>Solution: </a:t>
            </a:r>
            <a:endParaRPr sz="400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50000"/>
              <a:buFont typeface="Calibri"/>
              <a:buNone/>
            </a:pPr>
            <a:endParaRPr sz="400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50000"/>
              <a:buFont typeface="Calibri"/>
              <a:buNone/>
            </a:pPr>
            <a:endParaRPr sz="4000"/>
          </a:p>
        </p:txBody>
      </p:sp>
      <p:sp>
        <p:nvSpPr>
          <p:cNvPr id="133" name="Google Shape;133;gce6f5fefc8_0_71"/>
          <p:cNvSpPr txBox="1"/>
          <p:nvPr/>
        </p:nvSpPr>
        <p:spPr>
          <a:xfrm>
            <a:off x="1015375" y="1029413"/>
            <a:ext cx="57096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>
                <a:latin typeface="Calibri"/>
                <a:ea typeface="Calibri"/>
                <a:cs typeface="Calibri"/>
                <a:sym typeface="Calibri"/>
              </a:rPr>
              <a:t>For 561 conduction</a:t>
            </a:r>
            <a:endParaRPr sz="3000" b="1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4" name="Google Shape;134;gce6f5fefc8_0_71"/>
          <p:cNvSpPr txBox="1"/>
          <p:nvPr/>
        </p:nvSpPr>
        <p:spPr>
          <a:xfrm>
            <a:off x="196644" y="4745118"/>
            <a:ext cx="5653549" cy="6155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i="1" u="sng">
                <a:latin typeface="Calibri"/>
                <a:ea typeface="Calibri"/>
                <a:cs typeface="Calibri"/>
                <a:sym typeface="Calibri"/>
              </a:rPr>
              <a:t>The Phase to Phase Voltages are:</a:t>
            </a:r>
            <a:endParaRPr sz="2800" i="1" u="sng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5" name="Google Shape;135;gce6f5fefc8_0_71"/>
          <p:cNvSpPr txBox="1"/>
          <p:nvPr/>
        </p:nvSpPr>
        <p:spPr>
          <a:xfrm>
            <a:off x="393290" y="1675925"/>
            <a:ext cx="6046839" cy="6155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i="1" u="sng">
                <a:latin typeface="Calibri"/>
                <a:ea typeface="Calibri"/>
                <a:cs typeface="Calibri"/>
                <a:sym typeface="Calibri"/>
              </a:rPr>
              <a:t>The Phase to Neutral Voltages are:</a:t>
            </a:r>
            <a:endParaRPr sz="2800" i="1" u="sng"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36" name="Google Shape;136;gce6f5fefc8_0_71" descr="&lt;math xmlns=&quot;http://www.w3.org/1998/Math/MathML&quot;&gt;&lt;mi&gt;V&lt;/mi&gt;&lt;mi&gt;a&lt;/mi&gt;&lt;mi&gt;n&lt;/mi&gt;&lt;mo&gt;=&lt;/mo&gt;&lt;mi&gt;V&lt;/mi&gt;&lt;mi&gt;c&lt;/mi&gt;&lt;mi&gt;n&lt;/mi&gt;&lt;mo&gt;=&lt;/mo&gt;&lt;mi&gt;V&lt;/mi&gt;&lt;mi&gt;d&lt;/mi&gt;&lt;mi&gt;c&lt;/mi&gt;&lt;mo&gt;&amp;#xB7;&lt;/mo&gt;&lt;mfrac&gt;&lt;mstyle displaystyle=&quot;true&quot;&gt;&lt;mfrac bevelled=&quot;true&quot;&gt;&lt;mi&gt;x&lt;/mi&gt;&lt;mn&gt;2&lt;/mn&gt;&lt;/mfrac&gt;&lt;/mstyle&gt;&lt;mstyle displaystyle=&quot;true&quot;&gt;&lt;mfrac bevelled=&quot;true&quot;&gt;&lt;mrow&gt;&lt;mn&gt;3&lt;/mn&gt;&lt;mi&gt;x&lt;/mi&gt;&lt;/mrow&gt;&lt;mn&gt;2&lt;/mn&gt;&lt;/mfrac&gt;&lt;/mstyle&gt;&lt;/mfrac&gt;&lt;mo&gt;=&lt;/mo&gt;&lt;mfrac bevelled=&quot;true&quot;&gt;&lt;mn&gt;1&lt;/mn&gt;&lt;mn&gt;3&lt;/mn&gt;&lt;/mfrac&gt;&lt;mo&gt;&amp;#xB7;&lt;/mo&gt;&lt;mi&gt;V&lt;/mi&gt;&lt;mi&gt;d&lt;/mi&gt;&lt;mi&gt;c&lt;/mi&gt;&lt;/math&gt;" title="V a n equals V c n equals V d c times fraction numerator begin display style bevelled x over 2 end style over denominator begin display style bevelled fraction numerator 3 x over denominator 2 end fraction end style end fraction equals bevelled 1 third times V d c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40975" y="2452459"/>
            <a:ext cx="4343400" cy="99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7" name="Google Shape;137;gce6f5fefc8_0_71" descr="&lt;math xmlns=&quot;http://www.w3.org/1998/Math/MathML&quot;&gt;&lt;mi&gt;V&lt;/mi&gt;&lt;mi&gt;b&lt;/mi&gt;&lt;mi&gt;n&lt;/mi&gt;&lt;mo&gt;=&lt;/mo&gt;&lt;mo&gt;-&lt;/mo&gt;&lt;mi&gt;V&lt;/mi&gt;&lt;mi&gt;a&lt;/mi&gt;&lt;mi&gt;n&lt;/mi&gt;&lt;mo&gt;-&lt;/mo&gt;&lt;mi&gt;V&lt;/mi&gt;&lt;mi&gt;c&lt;/mi&gt;&lt;mi&gt;n&lt;/mi&gt;&lt;mo&gt;=&lt;/mo&gt;&lt;mfrac bevelled=&quot;true&quot;&gt;&lt;mrow&gt;&lt;mo&gt;-&lt;/mo&gt;&lt;mn&gt;2&lt;/mn&gt;&lt;mo&gt;&amp;#xB7;&lt;/mo&gt;&lt;mi&gt;V&lt;/mi&gt;&lt;mi&gt;d&lt;/mi&gt;&lt;mi&gt;c&lt;/mi&gt;&lt;/mrow&gt;&lt;mn&gt;3&lt;/mn&gt;&lt;/mfrac&gt;&lt;/math&gt;" title="V b n equals negative V a n minus V c n equals bevelled fraction numerator negative 2 times V d c over denominator 3 end fraction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940975" y="3703812"/>
            <a:ext cx="4343401" cy="431146"/>
          </a:xfrm>
          <a:prstGeom prst="rect">
            <a:avLst/>
          </a:prstGeom>
          <a:noFill/>
          <a:ln>
            <a:noFill/>
          </a:ln>
        </p:spPr>
      </p:pic>
      <p:pic>
        <p:nvPicPr>
          <p:cNvPr id="138" name="Google Shape;138;gce6f5fefc8_0_71" descr="&lt;math xmlns=&quot;http://www.w3.org/1998/Math/MathML&quot;&gt;&lt;mi&gt;V&lt;/mi&gt;&lt;mi&gt;a&lt;/mi&gt;&lt;mi&gt;b&lt;/mi&gt;&lt;mo&gt;=&lt;/mo&gt;&lt;mi&gt;V&lt;/mi&gt;&lt;mi&gt;d&lt;/mi&gt;&lt;mi&gt;c&lt;/mi&gt;&lt;mo&gt;,&lt;/mo&gt;&lt;mo&gt;&amp;#xA0;&lt;/mo&gt;&lt;mi&gt;V&lt;/mi&gt;&lt;mi&gt;b&lt;/mi&gt;&lt;mi&gt;c&lt;/mi&gt;&lt;mo&gt;=&lt;/mo&gt;&lt;mo&gt;-&lt;/mo&gt;&lt;mi&gt;V&lt;/mi&gt;&lt;mi&gt;d&lt;/mi&gt;&lt;mi&gt;c&lt;/mi&gt;&lt;mo&gt;,&lt;/mo&gt;&lt;mo&gt;&amp;#xA0;&lt;/mo&gt;&lt;mi&gt;V&lt;/mi&gt;&lt;mi&gt;c&lt;/mi&gt;&lt;mi&gt;a&lt;/mi&gt;&lt;mo&gt;=&lt;/mo&gt;&lt;mn&gt;0&lt;/mn&gt;&lt;/math&gt;" title="V a b equals V d c comma space V b c equals negative V d c comma space V c a equals 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081975" y="5426515"/>
            <a:ext cx="4343401" cy="260856"/>
          </a:xfrm>
          <a:prstGeom prst="rect">
            <a:avLst/>
          </a:prstGeom>
          <a:noFill/>
          <a:ln>
            <a:noFill/>
          </a:ln>
        </p:spPr>
      </p:pic>
      <p:pic>
        <p:nvPicPr>
          <p:cNvPr id="139" name="Google Shape;139;gce6f5fefc8_0_71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6868375" y="1507650"/>
            <a:ext cx="3773350" cy="44753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Google Shape;145;gce6f5fefc8_8_78"/>
          <p:cNvSpPr txBox="1">
            <a:spLocks noGrp="1"/>
          </p:cNvSpPr>
          <p:nvPr>
            <p:ph type="ctrTitle"/>
          </p:nvPr>
        </p:nvSpPr>
        <p:spPr>
          <a:xfrm>
            <a:off x="879375" y="364775"/>
            <a:ext cx="9144000" cy="68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50000"/>
              <a:buFont typeface="Calibri"/>
              <a:buNone/>
            </a:pPr>
            <a:r>
              <a:rPr lang="en-US" sz="4000"/>
              <a:t>Solution: </a:t>
            </a:r>
            <a:endParaRPr sz="400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50000"/>
              <a:buFont typeface="Calibri"/>
              <a:buNone/>
            </a:pPr>
            <a:endParaRPr sz="400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50000"/>
              <a:buFont typeface="Calibri"/>
              <a:buNone/>
            </a:pPr>
            <a:endParaRPr sz="4000"/>
          </a:p>
        </p:txBody>
      </p:sp>
      <p:sp>
        <p:nvSpPr>
          <p:cNvPr id="146" name="Google Shape;146;gce6f5fefc8_8_78"/>
          <p:cNvSpPr txBox="1"/>
          <p:nvPr/>
        </p:nvSpPr>
        <p:spPr>
          <a:xfrm>
            <a:off x="832275" y="1115250"/>
            <a:ext cx="9238200" cy="133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7" name="Google Shape;147;gce6f5fefc8_8_78"/>
          <p:cNvSpPr txBox="1"/>
          <p:nvPr/>
        </p:nvSpPr>
        <p:spPr>
          <a:xfrm>
            <a:off x="1015375" y="1046063"/>
            <a:ext cx="57096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>
                <a:latin typeface="Calibri"/>
                <a:ea typeface="Calibri"/>
                <a:cs typeface="Calibri"/>
                <a:sym typeface="Calibri"/>
              </a:rPr>
              <a:t>For 612 conduction</a:t>
            </a:r>
            <a:endParaRPr sz="3000" b="1"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50" name="Google Shape;150;gce6f5fefc8_8_78" descr="&lt;math xmlns=&quot;http://www.w3.org/1998/Math/MathML&quot;&gt;&lt;mi&gt;V&lt;/mi&gt;&lt;mi&gt;b&lt;/mi&gt;&lt;mi&gt;n&lt;/mi&gt;&lt;mo&gt;=&lt;/mo&gt;&lt;mi&gt;V&lt;/mi&gt;&lt;mi&gt;c&lt;/mi&gt;&lt;mi&gt;n&lt;/mi&gt;&lt;mo&gt;=&lt;/mo&gt;&lt;mo&gt;-&lt;/mo&gt;&lt;mi&gt;V&lt;/mi&gt;&lt;mi&gt;d&lt;/mi&gt;&lt;mi&gt;c&lt;/mi&gt;&lt;mo&gt;&amp;#xB7;&lt;/mo&gt;&lt;mfrac&gt;&lt;mstyle displaystyle=&quot;true&quot;&gt;&lt;mfrac bevelled=&quot;true&quot;&gt;&lt;mi&gt;x&lt;/mi&gt;&lt;mn&gt;2&lt;/mn&gt;&lt;/mfrac&gt;&lt;/mstyle&gt;&lt;mstyle displaystyle=&quot;true&quot;&gt;&lt;mfrac bevelled=&quot;true&quot;&gt;&lt;mrow&gt;&lt;mn&gt;3&lt;/mn&gt;&lt;mi&gt;x&lt;/mi&gt;&lt;/mrow&gt;&lt;mn&gt;2&lt;/mn&gt;&lt;/mfrac&gt;&lt;/mstyle&gt;&lt;/mfrac&gt;&lt;mo&gt;=&lt;/mo&gt;&lt;mo&gt;-&lt;/mo&gt;&lt;mfrac bevelled=&quot;true&quot;&gt;&lt;mn&gt;1&lt;/mn&gt;&lt;mn&gt;3&lt;/mn&gt;&lt;/mfrac&gt;&lt;mo&gt;&amp;#xB7;&lt;/mo&gt;&lt;mi&gt;V&lt;/mi&gt;&lt;mi&gt;d&lt;/mi&gt;&lt;mi&gt;c&lt;/mi&gt;&lt;/math&gt;" title="V b n equals V c n equals negative V d c times fraction numerator begin display style bevelled x over 2 end style over denominator begin display style bevelled fraction numerator 3 x over denominator 2 end fraction end style end fraction equals negative bevelled 1 third times V d c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88450" y="2451213"/>
            <a:ext cx="4979021" cy="10044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1" name="Google Shape;151;gce6f5fefc8_8_78" descr="&lt;math xmlns=&quot;http://www.w3.org/1998/Math/MathML&quot;&gt;&lt;mi&gt;V&lt;/mi&gt;&lt;mi&gt;a&lt;/mi&gt;&lt;mi&gt;n&lt;/mi&gt;&lt;mo&gt;=&lt;/mo&gt;&lt;mo&gt;-&lt;/mo&gt;&lt;mi&gt;V&lt;/mi&gt;&lt;mi&gt;b&lt;/mi&gt;&lt;mi&gt;n&lt;/mi&gt;&lt;mo&gt;-&lt;/mo&gt;&lt;mi&gt;V&lt;/mi&gt;&lt;mi&gt;c&lt;/mi&gt;&lt;mi&gt;n&lt;/mi&gt;&lt;mo&gt;=&lt;/mo&gt;&lt;mfrac bevelled=&quot;true&quot;&gt;&lt;mrow&gt;&lt;mn&gt;2&lt;/mn&gt;&lt;mo&gt;&amp;#xB7;&lt;/mo&gt;&lt;mi&gt;V&lt;/mi&gt;&lt;mi&gt;d&lt;/mi&gt;&lt;mi&gt;c&lt;/mi&gt;&lt;/mrow&gt;&lt;mn&gt;3&lt;/mn&gt;&lt;/mfrac&gt;&lt;/math&gt;" title="V a n equals negative V b n minus V c n equals bevelled fraction numerator 2 times V d c over denominator 3 end fraction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015375" y="3700062"/>
            <a:ext cx="4194600" cy="445913"/>
          </a:xfrm>
          <a:prstGeom prst="rect">
            <a:avLst/>
          </a:prstGeom>
          <a:noFill/>
          <a:ln>
            <a:noFill/>
          </a:ln>
        </p:spPr>
      </p:pic>
      <p:pic>
        <p:nvPicPr>
          <p:cNvPr id="152" name="Google Shape;152;gce6f5fefc8_8_78" descr="&lt;math xmlns=&quot;http://www.w3.org/1998/Math/MathML&quot;&gt;&lt;mi&gt;V&lt;/mi&gt;&lt;mi&gt;a&lt;/mi&gt;&lt;mi&gt;b&lt;/mi&gt;&lt;mo&gt;=&lt;/mo&gt;&lt;mi&gt;V&lt;/mi&gt;&lt;mi&gt;d&lt;/mi&gt;&lt;mi&gt;c&lt;/mi&gt;&lt;mo&gt;,&lt;/mo&gt;&lt;mo&gt;&amp;#xA0;&lt;/mo&gt;&lt;mi&gt;V&lt;/mi&gt;&lt;mi&gt;b&lt;/mi&gt;&lt;mi&gt;c&lt;/mi&gt;&lt;mo&gt;=&lt;/mo&gt;&lt;mn&gt;0&lt;/mn&gt;&lt;mo&gt;,&lt;/mo&gt;&lt;mo&gt;&amp;#xA0;&lt;/mo&gt;&lt;mi&gt;V&lt;/mi&gt;&lt;mi&gt;c&lt;/mi&gt;&lt;mi&gt;a&lt;/mi&gt;&lt;mo&gt;=&lt;/mo&gt;&lt;mo&gt;-&lt;/mo&gt;&lt;mi&gt;V&lt;/mi&gt;&lt;mi&gt;d&lt;/mi&gt;&lt;mi&gt;c&lt;/mi&gt;&lt;/math&gt;" title="V a b equals V d c comma space V b c equals 0 comma space V c a equals negative V d c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015375" y="5399065"/>
            <a:ext cx="4343401" cy="26085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" name="Google Shape;153;gce6f5fefc8_8_78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6936420" y="1692575"/>
            <a:ext cx="4019429" cy="445597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134;gce6f5fefc8_0_71">
            <a:extLst>
              <a:ext uri="{FF2B5EF4-FFF2-40B4-BE49-F238E27FC236}">
                <a16:creationId xmlns:a16="http://schemas.microsoft.com/office/drawing/2014/main" id="{ABB58519-EF9A-4737-A255-FBB14C02131B}"/>
              </a:ext>
            </a:extLst>
          </p:cNvPr>
          <p:cNvSpPr txBox="1"/>
          <p:nvPr/>
        </p:nvSpPr>
        <p:spPr>
          <a:xfrm>
            <a:off x="196644" y="4745118"/>
            <a:ext cx="5653549" cy="6155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i="1" u="sng">
                <a:latin typeface="Calibri"/>
                <a:ea typeface="Calibri"/>
                <a:cs typeface="Calibri"/>
                <a:sym typeface="Calibri"/>
              </a:rPr>
              <a:t>The Phase to Phase Voltages are:</a:t>
            </a:r>
            <a:endParaRPr sz="2800" i="1" u="sng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" name="Google Shape;135;gce6f5fefc8_0_71">
            <a:extLst>
              <a:ext uri="{FF2B5EF4-FFF2-40B4-BE49-F238E27FC236}">
                <a16:creationId xmlns:a16="http://schemas.microsoft.com/office/drawing/2014/main" id="{CADB946A-95D4-483D-94FE-D998AAAB1F7B}"/>
              </a:ext>
            </a:extLst>
          </p:cNvPr>
          <p:cNvSpPr txBox="1"/>
          <p:nvPr/>
        </p:nvSpPr>
        <p:spPr>
          <a:xfrm>
            <a:off x="393290" y="1675925"/>
            <a:ext cx="6046839" cy="6155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i="1" u="sng">
                <a:latin typeface="Calibri"/>
                <a:ea typeface="Calibri"/>
                <a:cs typeface="Calibri"/>
                <a:sym typeface="Calibri"/>
              </a:rPr>
              <a:t>The Phase to Neutral Voltages are:</a:t>
            </a:r>
            <a:endParaRPr sz="2800" i="1" u="sng"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gce6f5fefc8_8_95"/>
          <p:cNvSpPr txBox="1">
            <a:spLocks noGrp="1"/>
          </p:cNvSpPr>
          <p:nvPr>
            <p:ph type="ctrTitle"/>
          </p:nvPr>
        </p:nvSpPr>
        <p:spPr>
          <a:xfrm>
            <a:off x="805950" y="314825"/>
            <a:ext cx="9144000" cy="68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50000"/>
              <a:buFont typeface="Calibri"/>
              <a:buNone/>
            </a:pPr>
            <a:r>
              <a:rPr lang="en-US" sz="4000"/>
              <a:t>Solution: </a:t>
            </a:r>
            <a:endParaRPr sz="400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50000"/>
              <a:buFont typeface="Calibri"/>
              <a:buNone/>
            </a:pPr>
            <a:endParaRPr sz="400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50000"/>
              <a:buFont typeface="Calibri"/>
              <a:buNone/>
            </a:pPr>
            <a:endParaRPr sz="4000"/>
          </a:p>
        </p:txBody>
      </p:sp>
      <p:sp>
        <p:nvSpPr>
          <p:cNvPr id="160" name="Google Shape;160;gce6f5fefc8_8_95"/>
          <p:cNvSpPr txBox="1"/>
          <p:nvPr/>
        </p:nvSpPr>
        <p:spPr>
          <a:xfrm>
            <a:off x="932150" y="996113"/>
            <a:ext cx="57096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>
                <a:latin typeface="Calibri"/>
                <a:ea typeface="Calibri"/>
                <a:cs typeface="Calibri"/>
                <a:sym typeface="Calibri"/>
              </a:rPr>
              <a:t>For 123 conduction</a:t>
            </a:r>
            <a:endParaRPr sz="3000" b="1"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63" name="Google Shape;163;gce6f5fefc8_8_95" descr="&lt;math xmlns=&quot;http://www.w3.org/1998/Math/MathML&quot;&gt;&lt;mi&gt;V&lt;/mi&gt;&lt;mi&gt;a&lt;/mi&gt;&lt;mi&gt;n&lt;/mi&gt;&lt;mo&gt;=&lt;/mo&gt;&lt;mi&gt;V&lt;/mi&gt;&lt;mi&gt;b&lt;/mi&gt;&lt;mi&gt;n&lt;/mi&gt;&lt;mo&gt;=&lt;/mo&gt;&lt;mi&gt;V&lt;/mi&gt;&lt;mi&gt;d&lt;/mi&gt;&lt;mi&gt;c&lt;/mi&gt;&lt;mo&gt;&amp;#xB7;&lt;/mo&gt;&lt;mfrac&gt;&lt;mstyle displaystyle=&quot;true&quot;&gt;&lt;mfrac bevelled=&quot;true&quot;&gt;&lt;mi&gt;x&lt;/mi&gt;&lt;mn&gt;2&lt;/mn&gt;&lt;/mfrac&gt;&lt;/mstyle&gt;&lt;mstyle displaystyle=&quot;true&quot;&gt;&lt;mfrac bevelled=&quot;true&quot;&gt;&lt;mrow&gt;&lt;mn&gt;3&lt;/mn&gt;&lt;mi&gt;x&lt;/mi&gt;&lt;/mrow&gt;&lt;mn&gt;2&lt;/mn&gt;&lt;/mfrac&gt;&lt;/mstyle&gt;&lt;/mfrac&gt;&lt;mo&gt;=&lt;/mo&gt;&lt;mfrac bevelled=&quot;true&quot;&gt;&lt;mn&gt;1&lt;/mn&gt;&lt;mn&gt;3&lt;/mn&gt;&lt;/mfrac&gt;&lt;mo&gt;&amp;#xB7;&lt;/mo&gt;&lt;mi&gt;V&lt;/mi&gt;&lt;mi&gt;d&lt;/mi&gt;&lt;mi&gt;c&lt;/mi&gt;&lt;/math&gt;" title="V a n equals V b n equals V d c times fraction numerator begin display style bevelled x over 2 end style over denominator begin display style bevelled fraction numerator 3 x over denominator 2 end fraction end style end fraction equals bevelled 1 third times V d c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136050" y="2579646"/>
            <a:ext cx="4343401" cy="991171"/>
          </a:xfrm>
          <a:prstGeom prst="rect">
            <a:avLst/>
          </a:prstGeom>
          <a:noFill/>
          <a:ln>
            <a:noFill/>
          </a:ln>
        </p:spPr>
      </p:pic>
      <p:pic>
        <p:nvPicPr>
          <p:cNvPr id="164" name="Google Shape;164;gce6f5fefc8_8_95" descr="&lt;math xmlns=&quot;http://www.w3.org/1998/Math/MathML&quot;&gt;&lt;mi&gt;V&lt;/mi&gt;&lt;mi&gt;c&lt;/mi&gt;&lt;mi&gt;n&lt;/mi&gt;&lt;mo&gt;=&lt;/mo&gt;&lt;mo&gt;-&lt;/mo&gt;&lt;mi&gt;V&lt;/mi&gt;&lt;mi&gt;a&lt;/mi&gt;&lt;mi&gt;n&lt;/mi&gt;&lt;mo&gt;-&lt;/mo&gt;&lt;mi&gt;V&lt;/mi&gt;&lt;mi&gt;b&lt;/mi&gt;&lt;mi&gt;n&lt;/mi&gt;&lt;mo&gt;=&lt;/mo&gt;&lt;mfrac bevelled=&quot;true&quot;&gt;&lt;mrow&gt;&lt;mo&gt;-&lt;/mo&gt;&lt;mn&gt;2&lt;/mn&gt;&lt;mo&gt;&amp;#xB7;&lt;/mo&gt;&lt;mi&gt;V&lt;/mi&gt;&lt;mi&gt;d&lt;/mi&gt;&lt;mi&gt;c&lt;/mi&gt;&lt;/mrow&gt;&lt;mn&gt;3&lt;/mn&gt;&lt;/mfrac&gt;&lt;/math&gt;" title="V c n equals negative V a n minus V b n equals bevelled fraction numerator negative 2 times V d c over denominator 3 end fraction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136050" y="3749187"/>
            <a:ext cx="4343401" cy="431146"/>
          </a:xfrm>
          <a:prstGeom prst="rect">
            <a:avLst/>
          </a:prstGeom>
          <a:noFill/>
          <a:ln>
            <a:noFill/>
          </a:ln>
        </p:spPr>
      </p:pic>
      <p:pic>
        <p:nvPicPr>
          <p:cNvPr id="165" name="Google Shape;165;gce6f5fefc8_8_95" descr="&lt;math xmlns=&quot;http://www.w3.org/1998/Math/MathML&quot;&gt;&lt;mi&gt;V&lt;/mi&gt;&lt;mi&gt;a&lt;/mi&gt;&lt;mi&gt;b&lt;/mi&gt;&lt;mo&gt;=&lt;/mo&gt;&lt;mn&gt;0&lt;/mn&gt;&lt;mo&gt;,&lt;/mo&gt;&lt;mo&gt;&amp;#xA0;&lt;/mo&gt;&lt;mi&gt;V&lt;/mi&gt;&lt;mi&gt;b&lt;/mi&gt;&lt;mi&gt;c&lt;/mi&gt;&lt;mo&gt;=&lt;/mo&gt;&lt;mi&gt;V&lt;/mi&gt;&lt;mi&gt;d&lt;/mi&gt;&lt;mi&gt;c&lt;/mi&gt;&lt;mo&gt;,&lt;/mo&gt;&lt;mo&gt;&amp;#xA0;&lt;/mo&gt;&lt;mi&gt;V&lt;/mi&gt;&lt;mi&gt;c&lt;/mi&gt;&lt;mi&gt;a&lt;/mi&gt;&lt;mo&gt;=&lt;/mo&gt;&lt;mo&gt;-&lt;/mo&gt;&lt;mi&gt;V&lt;/mi&gt;&lt;mi&gt;d&lt;/mi&gt;&lt;mi&gt;c&lt;/mi&gt;&lt;/math&gt;" title="V a b equals 0 comma space V b c equals V d c comma space V c a equals negative V d c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136050" y="5182715"/>
            <a:ext cx="4343401" cy="260856"/>
          </a:xfrm>
          <a:prstGeom prst="rect">
            <a:avLst/>
          </a:prstGeom>
          <a:noFill/>
          <a:ln>
            <a:noFill/>
          </a:ln>
        </p:spPr>
      </p:pic>
      <p:pic>
        <p:nvPicPr>
          <p:cNvPr id="166" name="Google Shape;166;gce6f5fefc8_8_95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7169797" y="1642625"/>
            <a:ext cx="3719053" cy="452957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34;gce6f5fefc8_0_71">
            <a:extLst>
              <a:ext uri="{FF2B5EF4-FFF2-40B4-BE49-F238E27FC236}">
                <a16:creationId xmlns:a16="http://schemas.microsoft.com/office/drawing/2014/main" id="{9B5A78BB-1451-4869-B49C-7904CA180019}"/>
              </a:ext>
            </a:extLst>
          </p:cNvPr>
          <p:cNvSpPr txBox="1"/>
          <p:nvPr/>
        </p:nvSpPr>
        <p:spPr>
          <a:xfrm>
            <a:off x="480975" y="4437356"/>
            <a:ext cx="5653549" cy="6155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i="1" u="sng">
                <a:latin typeface="Calibri"/>
                <a:ea typeface="Calibri"/>
                <a:cs typeface="Calibri"/>
                <a:sym typeface="Calibri"/>
              </a:rPr>
              <a:t>The Phase to Phase Voltages are:</a:t>
            </a:r>
            <a:endParaRPr sz="2800" i="1" u="sng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Google Shape;135;gce6f5fefc8_0_71">
            <a:extLst>
              <a:ext uri="{FF2B5EF4-FFF2-40B4-BE49-F238E27FC236}">
                <a16:creationId xmlns:a16="http://schemas.microsoft.com/office/drawing/2014/main" id="{B0C1C272-5DC6-4E69-BA9A-2E5D6C41C162}"/>
              </a:ext>
            </a:extLst>
          </p:cNvPr>
          <p:cNvSpPr txBox="1"/>
          <p:nvPr/>
        </p:nvSpPr>
        <p:spPr>
          <a:xfrm>
            <a:off x="393290" y="1843229"/>
            <a:ext cx="6046839" cy="6155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i="1" u="sng">
                <a:latin typeface="Calibri"/>
                <a:ea typeface="Calibri"/>
                <a:cs typeface="Calibri"/>
                <a:sym typeface="Calibri"/>
              </a:rPr>
              <a:t>The Phase to Neutral Voltages are:</a:t>
            </a:r>
            <a:endParaRPr sz="2800" i="1" u="sng"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gce6f5fefc8_8_101"/>
          <p:cNvSpPr txBox="1">
            <a:spLocks noGrp="1"/>
          </p:cNvSpPr>
          <p:nvPr>
            <p:ph type="ctrTitle"/>
          </p:nvPr>
        </p:nvSpPr>
        <p:spPr>
          <a:xfrm>
            <a:off x="805950" y="364775"/>
            <a:ext cx="9144000" cy="68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50000"/>
              <a:buFont typeface="Calibri"/>
              <a:buNone/>
            </a:pPr>
            <a:r>
              <a:rPr lang="en-US" sz="4000"/>
              <a:t>Solution: </a:t>
            </a:r>
            <a:endParaRPr sz="400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50000"/>
              <a:buFont typeface="Calibri"/>
              <a:buNone/>
            </a:pPr>
            <a:endParaRPr sz="400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50000"/>
              <a:buFont typeface="Calibri"/>
              <a:buNone/>
            </a:pPr>
            <a:endParaRPr sz="4000"/>
          </a:p>
        </p:txBody>
      </p:sp>
      <p:sp>
        <p:nvSpPr>
          <p:cNvPr id="173" name="Google Shape;173;gce6f5fefc8_8_101"/>
          <p:cNvSpPr txBox="1"/>
          <p:nvPr/>
        </p:nvSpPr>
        <p:spPr>
          <a:xfrm>
            <a:off x="932150" y="1422063"/>
            <a:ext cx="57096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>
                <a:latin typeface="Calibri"/>
                <a:ea typeface="Calibri"/>
                <a:cs typeface="Calibri"/>
                <a:sym typeface="Calibri"/>
              </a:rPr>
              <a:t>For 234 conduction</a:t>
            </a:r>
            <a:endParaRPr sz="3000" b="1"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76" name="Google Shape;176;gce6f5fefc8_8_101" descr="&lt;math xmlns=&quot;http://www.w3.org/1998/Math/MathML&quot;&gt;&lt;mi&gt;V&lt;/mi&gt;&lt;mi&gt;a&lt;/mi&gt;&lt;mi&gt;n&lt;/mi&gt;&lt;mo&gt;=&lt;/mo&gt;&lt;mi&gt;V&lt;/mi&gt;&lt;mi&gt;c&lt;/mi&gt;&lt;mi&gt;n&lt;/mi&gt;&lt;mo&gt;=&lt;/mo&gt;&lt;mo&gt;-&lt;/mo&gt;&lt;mi&gt;V&lt;/mi&gt;&lt;mi&gt;d&lt;/mi&gt;&lt;mi&gt;c&lt;/mi&gt;&lt;mo&gt;&amp;#xB7;&lt;/mo&gt;&lt;mfrac&gt;&lt;mstyle displaystyle=&quot;true&quot;&gt;&lt;mfrac bevelled=&quot;true&quot;&gt;&lt;mi&gt;x&lt;/mi&gt;&lt;mn&gt;2&lt;/mn&gt;&lt;/mfrac&gt;&lt;/mstyle&gt;&lt;mstyle displaystyle=&quot;true&quot;&gt;&lt;mfrac bevelled=&quot;true&quot;&gt;&lt;mrow&gt;&lt;mn&gt;3&lt;/mn&gt;&lt;mi&gt;x&lt;/mi&gt;&lt;/mrow&gt;&lt;mn&gt;2&lt;/mn&gt;&lt;/mfrac&gt;&lt;/mstyle&gt;&lt;/mfrac&gt;&lt;mo&gt;=&lt;/mo&gt;&lt;mo&gt;-&lt;/mo&gt;&lt;mfrac bevelled=&quot;true&quot;&gt;&lt;mn&gt;1&lt;/mn&gt;&lt;mn&gt;3&lt;/mn&gt;&lt;/mfrac&gt;&lt;mo&gt;&amp;#xB7;&lt;/mo&gt;&lt;mi&gt;V&lt;/mi&gt;&lt;mi&gt;d&lt;/mi&gt;&lt;mi&gt;c&lt;/mi&gt;&lt;/math&gt;" title="V a n equals V c n equals negative V d c times fraction numerator begin display style bevelled x over 2 end style over denominator begin display style bevelled fraction numerator 3 x over denominator 2 end fraction end style end fraction equals negative bevelled 1 third times V d c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015375" y="2908600"/>
            <a:ext cx="4706551" cy="9488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7" name="Google Shape;177;gce6f5fefc8_8_101" descr="&lt;math xmlns=&quot;http://www.w3.org/1998/Math/MathML&quot;&gt;&lt;mi&gt;V&lt;/mi&gt;&lt;mi&gt;b&lt;/mi&gt;&lt;mi&gt;n&lt;/mi&gt;&lt;mo&gt;=&lt;/mo&gt;&lt;mo&gt;-&lt;/mo&gt;&lt;mi&gt;V&lt;/mi&gt;&lt;mi&gt;a&lt;/mi&gt;&lt;mi&gt;n&lt;/mi&gt;&lt;mo&gt;-&lt;/mo&gt;&lt;mi&gt;V&lt;/mi&gt;&lt;mi&gt;c&lt;/mi&gt;&lt;mi&gt;n&lt;/mi&gt;&lt;mo&gt;=&lt;/mo&gt;&lt;mn&gt;2&lt;/mn&gt;&lt;mo&gt;&amp;#xB7;&lt;/mo&gt;&lt;mfrac bevelled=&quot;true&quot;&gt;&lt;mrow&gt;&lt;mi&gt;V&lt;/mi&gt;&lt;mi&gt;d&lt;/mi&gt;&lt;mi&gt;c&lt;/mi&gt;&lt;/mrow&gt;&lt;mn&gt;3&lt;/mn&gt;&lt;/mfrac&gt;&lt;/math&gt;" title="V b n equals negative V a n minus V c n equals 2 times bevelled fraction numerator V d c over denominator 3 end fraction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015375" y="4039725"/>
            <a:ext cx="3521851" cy="3755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8" name="Google Shape;178;gce6f5fefc8_8_101" descr="&lt;math xmlns=&quot;http://www.w3.org/1998/Math/MathML&quot;&gt;&lt;mi&gt;V&lt;/mi&gt;&lt;mi&gt;a&lt;/mi&gt;&lt;mi&gt;b&lt;/mi&gt;&lt;mo&gt;=&lt;/mo&gt;&lt;mo&gt;-&lt;/mo&gt;&lt;mi&gt;V&lt;/mi&gt;&lt;mi&gt;d&lt;/mi&gt;&lt;mi&gt;c&lt;/mi&gt;&lt;mo&gt;,&lt;/mo&gt;&lt;mi&gt;V&lt;/mi&gt;&lt;mi&gt;b&lt;/mi&gt;&lt;mi&gt;c&lt;/mi&gt;&lt;mo&gt;=&lt;/mo&gt;&lt;mi&gt;V&lt;/mi&gt;&lt;mi&gt;d&lt;/mi&gt;&lt;mi&gt;c&lt;/mi&gt;&lt;mo&gt;,&lt;/mo&gt;&lt;mi&gt;V&lt;/mi&gt;&lt;mi&gt;c&lt;/mi&gt;&lt;mi&gt;a&lt;/mi&gt;&lt;mo&gt;=&lt;/mo&gt;&lt;mn&gt;0&lt;/mn&gt;&lt;/math&gt;" title="V a b equals negative V d c comma V b c equals V d c comma V c a equals 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940975" y="5413458"/>
            <a:ext cx="4343399" cy="270647"/>
          </a:xfrm>
          <a:prstGeom prst="rect">
            <a:avLst/>
          </a:prstGeom>
          <a:noFill/>
          <a:ln>
            <a:noFill/>
          </a:ln>
        </p:spPr>
      </p:pic>
      <p:pic>
        <p:nvPicPr>
          <p:cNvPr id="179" name="Google Shape;179;gce6f5fefc8_8_101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6865100" y="1422075"/>
            <a:ext cx="4194600" cy="472292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34;gce6f5fefc8_0_71">
            <a:extLst>
              <a:ext uri="{FF2B5EF4-FFF2-40B4-BE49-F238E27FC236}">
                <a16:creationId xmlns:a16="http://schemas.microsoft.com/office/drawing/2014/main" id="{11AF2288-72AA-44B7-B772-2372F20007D6}"/>
              </a:ext>
            </a:extLst>
          </p:cNvPr>
          <p:cNvSpPr txBox="1"/>
          <p:nvPr/>
        </p:nvSpPr>
        <p:spPr>
          <a:xfrm>
            <a:off x="246674" y="4745118"/>
            <a:ext cx="5653549" cy="6155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i="1" u="sng">
                <a:latin typeface="Calibri"/>
                <a:ea typeface="Calibri"/>
                <a:cs typeface="Calibri"/>
                <a:sym typeface="Calibri"/>
              </a:rPr>
              <a:t>The Phase to Phase Voltages are:</a:t>
            </a:r>
            <a:endParaRPr sz="2800" i="1" u="sng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Google Shape;135;gce6f5fefc8_0_71">
            <a:extLst>
              <a:ext uri="{FF2B5EF4-FFF2-40B4-BE49-F238E27FC236}">
                <a16:creationId xmlns:a16="http://schemas.microsoft.com/office/drawing/2014/main" id="{18E28B20-468E-4071-99ED-2352B5D24C8A}"/>
              </a:ext>
            </a:extLst>
          </p:cNvPr>
          <p:cNvSpPr txBox="1"/>
          <p:nvPr/>
        </p:nvSpPr>
        <p:spPr>
          <a:xfrm>
            <a:off x="246674" y="2110777"/>
            <a:ext cx="6046839" cy="6155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i="1" u="sng">
                <a:latin typeface="Calibri"/>
                <a:ea typeface="Calibri"/>
                <a:cs typeface="Calibri"/>
                <a:sym typeface="Calibri"/>
              </a:rPr>
              <a:t>The Phase to Neutral Voltages are:</a:t>
            </a:r>
            <a:endParaRPr sz="2800" i="1" u="sng"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Google Shape;185;gce6f5fefc8_8_117"/>
          <p:cNvSpPr txBox="1">
            <a:spLocks noGrp="1"/>
          </p:cNvSpPr>
          <p:nvPr>
            <p:ph type="ctrTitle"/>
          </p:nvPr>
        </p:nvSpPr>
        <p:spPr>
          <a:xfrm>
            <a:off x="822600" y="350725"/>
            <a:ext cx="9144000" cy="68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50000"/>
              <a:buFont typeface="Calibri"/>
              <a:buNone/>
            </a:pPr>
            <a:r>
              <a:rPr lang="en-US" sz="4000"/>
              <a:t>Solution: </a:t>
            </a:r>
            <a:endParaRPr sz="400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50000"/>
              <a:buFont typeface="Calibri"/>
              <a:buNone/>
            </a:pPr>
            <a:endParaRPr sz="400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50000"/>
              <a:buFont typeface="Calibri"/>
              <a:buNone/>
            </a:pPr>
            <a:endParaRPr sz="4000"/>
          </a:p>
        </p:txBody>
      </p:sp>
      <p:sp>
        <p:nvSpPr>
          <p:cNvPr id="186" name="Google Shape;186;gce6f5fefc8_8_117"/>
          <p:cNvSpPr txBox="1"/>
          <p:nvPr/>
        </p:nvSpPr>
        <p:spPr>
          <a:xfrm>
            <a:off x="932150" y="1422063"/>
            <a:ext cx="570960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>
                <a:latin typeface="Calibri"/>
                <a:ea typeface="Calibri"/>
                <a:cs typeface="Calibri"/>
                <a:sym typeface="Calibri"/>
              </a:rPr>
              <a:t>For 345 conduction</a:t>
            </a:r>
            <a:endParaRPr sz="3000" b="1"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89" name="Google Shape;189;gce6f5fefc8_8_117" descr="&lt;math xmlns=&quot;http://www.w3.org/1998/Math/MathML&quot;&gt;&lt;mi&gt;V&lt;/mi&gt;&lt;mi&gt;b&lt;/mi&gt;&lt;mi&gt;n&lt;/mi&gt;&lt;mo&gt;=&lt;/mo&gt;&lt;mi&gt;V&lt;/mi&gt;&lt;mi&gt;c&lt;/mi&gt;&lt;mi&gt;n&lt;/mi&gt;&lt;mo&gt;=&lt;/mo&gt;&lt;mi&gt;V&lt;/mi&gt;&lt;mi&gt;d&lt;/mi&gt;&lt;mi&gt;c&lt;/mi&gt;&lt;mo&gt;&amp;#xB7;&lt;/mo&gt;&lt;mfrac&gt;&lt;mstyle displaystyle=&quot;true&quot;&gt;&lt;mfrac bevelled=&quot;true&quot;&gt;&lt;mi&gt;x&lt;/mi&gt;&lt;mn&gt;2&lt;/mn&gt;&lt;/mfrac&gt;&lt;/mstyle&gt;&lt;mstyle displaystyle=&quot;true&quot;&gt;&lt;mfrac bevelled=&quot;true&quot;&gt;&lt;mrow&gt;&lt;mn&gt;3&lt;/mn&gt;&lt;mi&gt;x&lt;/mi&gt;&lt;/mrow&gt;&lt;mn&gt;2&lt;/mn&gt;&lt;/mfrac&gt;&lt;/mstyle&gt;&lt;/mfrac&gt;&lt;mo&gt;=&lt;/mo&gt;&lt;mfrac bevelled=&quot;true&quot;&gt;&lt;mn&gt;1&lt;/mn&gt;&lt;mn&gt;3&lt;/mn&gt;&lt;/mfrac&gt;&lt;mo&gt;&amp;#xB7;&lt;/mo&gt;&lt;mi&gt;V&lt;/mi&gt;&lt;mi&gt;d&lt;/mi&gt;&lt;mi&gt;c&lt;/mi&gt;&lt;/math&gt;" title="V b n equals V c n equals V d c times fraction numerator begin display style bevelled x over 2 end style over denominator begin display style bevelled fraction numerator 3 x over denominator 2 end fraction end style end fraction equals bevelled 1 third times V d c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248175" y="2850699"/>
            <a:ext cx="4343401" cy="995239"/>
          </a:xfrm>
          <a:prstGeom prst="rect">
            <a:avLst/>
          </a:prstGeom>
          <a:noFill/>
          <a:ln>
            <a:noFill/>
          </a:ln>
        </p:spPr>
      </p:pic>
      <p:pic>
        <p:nvPicPr>
          <p:cNvPr id="190" name="Google Shape;190;gce6f5fefc8_8_117" descr="&lt;math xmlns=&quot;http://www.w3.org/1998/Math/MathML&quot;&gt;&lt;mi&gt;V&lt;/mi&gt;&lt;mi&gt;a&lt;/mi&gt;&lt;mi&gt;n&lt;/mi&gt;&lt;mo&gt;=&lt;/mo&gt;&lt;mo&gt;-&lt;/mo&gt;&lt;mi&gt;V&lt;/mi&gt;&lt;mi&gt;b&lt;/mi&gt;&lt;mi&gt;n&lt;/mi&gt;&lt;mo&gt;-&lt;/mo&gt;&lt;mi&gt;V&lt;/mi&gt;&lt;mi&gt;c&lt;/mi&gt;&lt;mi&gt;n&lt;/mi&gt;&lt;mo&gt;=&lt;/mo&gt;&lt;mo&gt;-&lt;/mo&gt;&lt;mn&gt;2&lt;/mn&gt;&lt;mo&gt;&amp;#xB7;&lt;/mo&gt;&lt;mfrac bevelled=&quot;true&quot;&gt;&lt;mrow&gt;&lt;mi&gt;V&lt;/mi&gt;&lt;mi&gt;d&lt;/mi&gt;&lt;mi&gt;c&lt;/mi&gt;&lt;/mrow&gt;&lt;mn&gt;3&lt;/mn&gt;&lt;/mfrac&gt;&lt;/math&gt;" title="V a n equals negative V b n minus V c n equals negative 2 times bevelled fraction numerator V d c over denominator 3 end fraction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248174" y="3962989"/>
            <a:ext cx="4343399" cy="4273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1" name="Google Shape;191;gce6f5fefc8_8_117" descr="&lt;math xmlns=&quot;http://www.w3.org/1998/Math/MathML&quot;&gt;&lt;mi&gt;V&lt;/mi&gt;&lt;mi&gt;a&lt;/mi&gt;&lt;mi&gt;b&lt;/mi&gt;&lt;mo&gt;=&lt;/mo&gt;&lt;mo&gt;-&lt;/mo&gt;&lt;mi&gt;V&lt;/mi&gt;&lt;mi&gt;d&lt;/mi&gt;&lt;mi&gt;c&lt;/mi&gt;&lt;mo&gt;,&lt;/mo&gt;&lt;mi&gt;V&lt;/mi&gt;&lt;mi&gt;b&lt;/mi&gt;&lt;mi&gt;c&lt;/mi&gt;&lt;mo&gt;=&lt;/mo&gt;&lt;mn&gt;0&lt;/mn&gt;&lt;mo&gt;,&lt;/mo&gt;&lt;mi&gt;V&lt;/mi&gt;&lt;mi&gt;c&lt;/mi&gt;&lt;mi&gt;a&lt;/mi&gt;&lt;mo&gt;=&lt;/mo&gt;&lt;mi&gt;V&lt;/mi&gt;&lt;mi&gt;d&lt;/mi&gt;&lt;mi&gt;c&lt;/mi&gt;&lt;/math&gt;" title="V a b equals negative V d c comma V b c equals 0 comma V c a equals V d c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248175" y="5241208"/>
            <a:ext cx="4343399" cy="270647"/>
          </a:xfrm>
          <a:prstGeom prst="rect">
            <a:avLst/>
          </a:prstGeom>
          <a:noFill/>
          <a:ln>
            <a:noFill/>
          </a:ln>
        </p:spPr>
      </p:pic>
      <p:pic>
        <p:nvPicPr>
          <p:cNvPr id="192" name="Google Shape;192;gce6f5fefc8_8_117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6830950" y="1032025"/>
            <a:ext cx="3739850" cy="52737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34;gce6f5fefc8_0_71">
            <a:extLst>
              <a:ext uri="{FF2B5EF4-FFF2-40B4-BE49-F238E27FC236}">
                <a16:creationId xmlns:a16="http://schemas.microsoft.com/office/drawing/2014/main" id="{0262D9E2-39C5-4E05-876A-3D56F1448439}"/>
              </a:ext>
            </a:extLst>
          </p:cNvPr>
          <p:cNvSpPr txBox="1"/>
          <p:nvPr/>
        </p:nvSpPr>
        <p:spPr>
          <a:xfrm>
            <a:off x="393290" y="4625685"/>
            <a:ext cx="5653549" cy="6155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i="1" u="sng">
                <a:latin typeface="Calibri"/>
                <a:ea typeface="Calibri"/>
                <a:cs typeface="Calibri"/>
                <a:sym typeface="Calibri"/>
              </a:rPr>
              <a:t>The Phase to Phase Voltages are:</a:t>
            </a:r>
            <a:endParaRPr sz="2800" i="1" u="sng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Google Shape;135;gce6f5fefc8_0_71">
            <a:extLst>
              <a:ext uri="{FF2B5EF4-FFF2-40B4-BE49-F238E27FC236}">
                <a16:creationId xmlns:a16="http://schemas.microsoft.com/office/drawing/2014/main" id="{0DEA0B55-0B1C-4DBD-A3D0-409ABC9027E7}"/>
              </a:ext>
            </a:extLst>
          </p:cNvPr>
          <p:cNvSpPr txBox="1"/>
          <p:nvPr/>
        </p:nvSpPr>
        <p:spPr>
          <a:xfrm>
            <a:off x="393290" y="2150839"/>
            <a:ext cx="6046839" cy="6155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i="1" u="sng">
                <a:latin typeface="Calibri"/>
                <a:ea typeface="Calibri"/>
                <a:cs typeface="Calibri"/>
                <a:sym typeface="Calibri"/>
              </a:rPr>
              <a:t>The Phase to Neutral Voltages are:</a:t>
            </a:r>
            <a:endParaRPr sz="2800" i="1" u="sng"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</TotalTime>
  <Words>647</Words>
  <Application>Microsoft Office PowerPoint</Application>
  <PresentationFormat>Widescreen</PresentationFormat>
  <Paragraphs>89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Century Gothic</vt:lpstr>
      <vt:lpstr>Calibri</vt:lpstr>
      <vt:lpstr>Arial</vt:lpstr>
      <vt:lpstr>Θέμα του Office</vt:lpstr>
      <vt:lpstr>Equation</vt:lpstr>
      <vt:lpstr>PowerPoint Presentation</vt:lpstr>
      <vt:lpstr>Task:</vt:lpstr>
      <vt:lpstr>Solution:</vt:lpstr>
      <vt:lpstr>Solution:</vt:lpstr>
      <vt:lpstr>Solution:   </vt:lpstr>
      <vt:lpstr>Solution:   </vt:lpstr>
      <vt:lpstr>Solution:   </vt:lpstr>
      <vt:lpstr>Solution:   </vt:lpstr>
      <vt:lpstr>Solution:   </vt:lpstr>
      <vt:lpstr>Solution:   </vt:lpstr>
      <vt:lpstr>Solution:</vt:lpstr>
      <vt:lpstr>Solution:</vt:lpstr>
      <vt:lpstr>Solution:</vt:lpstr>
      <vt:lpstr>Solution:</vt:lpstr>
      <vt:lpstr>Solution:</vt:lpstr>
      <vt:lpstr>Solution: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Απόστολος Αργυρός</dc:creator>
  <cp:lastModifiedBy>User</cp:lastModifiedBy>
  <cp:revision>6</cp:revision>
  <dcterms:created xsi:type="dcterms:W3CDTF">2021-04-04T07:54:28Z</dcterms:created>
  <dcterms:modified xsi:type="dcterms:W3CDTF">2021-10-06T01:06:02Z</dcterms:modified>
</cp:coreProperties>
</file>